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65"/>
  </p:notesMasterIdLst>
  <p:sldIdLst>
    <p:sldId id="259" r:id="rId2"/>
    <p:sldId id="354" r:id="rId3"/>
    <p:sldId id="353" r:id="rId4"/>
    <p:sldId id="498" r:id="rId5"/>
    <p:sldId id="499" r:id="rId6"/>
    <p:sldId id="459" r:id="rId7"/>
    <p:sldId id="460" r:id="rId8"/>
    <p:sldId id="461" r:id="rId9"/>
    <p:sldId id="462" r:id="rId10"/>
    <p:sldId id="464" r:id="rId11"/>
    <p:sldId id="465" r:id="rId12"/>
    <p:sldId id="467" r:id="rId13"/>
    <p:sldId id="469" r:id="rId14"/>
    <p:sldId id="470" r:id="rId15"/>
    <p:sldId id="466" r:id="rId16"/>
    <p:sldId id="471" r:id="rId17"/>
    <p:sldId id="472" r:id="rId18"/>
    <p:sldId id="473" r:id="rId19"/>
    <p:sldId id="474" r:id="rId20"/>
    <p:sldId id="475" r:id="rId21"/>
    <p:sldId id="463" r:id="rId22"/>
    <p:sldId id="476" r:id="rId23"/>
    <p:sldId id="477" r:id="rId24"/>
    <p:sldId id="478" r:id="rId25"/>
    <p:sldId id="479" r:id="rId26"/>
    <p:sldId id="480" r:id="rId27"/>
    <p:sldId id="481" r:id="rId28"/>
    <p:sldId id="482" r:id="rId29"/>
    <p:sldId id="483" r:id="rId30"/>
    <p:sldId id="484" r:id="rId31"/>
    <p:sldId id="485" r:id="rId32"/>
    <p:sldId id="487" r:id="rId33"/>
    <p:sldId id="486" r:id="rId34"/>
    <p:sldId id="488" r:id="rId35"/>
    <p:sldId id="489" r:id="rId36"/>
    <p:sldId id="490" r:id="rId37"/>
    <p:sldId id="491" r:id="rId38"/>
    <p:sldId id="492" r:id="rId39"/>
    <p:sldId id="493" r:id="rId40"/>
    <p:sldId id="494" r:id="rId41"/>
    <p:sldId id="495" r:id="rId42"/>
    <p:sldId id="496" r:id="rId43"/>
    <p:sldId id="497" r:id="rId44"/>
    <p:sldId id="513" r:id="rId45"/>
    <p:sldId id="521" r:id="rId46"/>
    <p:sldId id="524" r:id="rId47"/>
    <p:sldId id="522" r:id="rId48"/>
    <p:sldId id="508" r:id="rId49"/>
    <p:sldId id="525" r:id="rId50"/>
    <p:sldId id="526" r:id="rId51"/>
    <p:sldId id="527" r:id="rId52"/>
    <p:sldId id="515" r:id="rId53"/>
    <p:sldId id="519" r:id="rId54"/>
    <p:sldId id="516" r:id="rId55"/>
    <p:sldId id="504" r:id="rId56"/>
    <p:sldId id="528" r:id="rId57"/>
    <p:sldId id="529" r:id="rId58"/>
    <p:sldId id="530" r:id="rId59"/>
    <p:sldId id="531" r:id="rId60"/>
    <p:sldId id="532" r:id="rId61"/>
    <p:sldId id="533" r:id="rId62"/>
    <p:sldId id="510" r:id="rId63"/>
    <p:sldId id="383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3E56"/>
    <a:srgbClr val="474F6D"/>
    <a:srgbClr val="CD4C49"/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Σκούρο στυλ 1 - Έμφαση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4" autoAdjust="0"/>
    <p:restoredTop sz="90219" autoAdjust="0"/>
  </p:normalViewPr>
  <p:slideViewPr>
    <p:cSldViewPr>
      <p:cViewPr varScale="1">
        <p:scale>
          <a:sx n="100" d="100"/>
          <a:sy n="100" d="100"/>
        </p:scale>
        <p:origin x="188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320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DFE035-42C0-44B7-A092-7CE8089955CB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043E64B-EEB0-46E3-864B-FE1B8AA1B5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68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221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543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665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43E64B-EEB0-46E3-864B-FE1B8AA1B5A7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0799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fotiadis@cs.uoi.g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fotiadis@uoi.gr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609600" y="685800"/>
            <a:ext cx="7772400" cy="5181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362200" y="6172200"/>
            <a:ext cx="6019800" cy="685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lvl="0" indent="-320040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kumimoji="0" lang="el-GR" sz="2800" b="0" i="0" u="none" strike="noStrike" kern="1200" cap="none" spc="0" normalizeH="0" baseline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75320" y="1143000"/>
            <a:ext cx="8640960" cy="4267200"/>
          </a:xfrm>
          <a:prstGeom prst="rect">
            <a:avLst/>
          </a:prstGeom>
        </p:spPr>
        <p:txBody>
          <a:bodyPr vert="horz" anchor="ctr">
            <a:normAutofit fontScale="2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r>
              <a:rPr lang="el-GR" sz="16000" b="1" dirty="0">
                <a:solidFill>
                  <a:schemeClr val="bg1"/>
                </a:solidFill>
                <a:latin typeface="Calibri" pitchFamily="34" charset="0"/>
              </a:rPr>
              <a:t>ΜΗΧΑΝΙΚΗ ΜΑΛΑΚΩΝ ΙΣΤΩΝ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n-US" sz="14400" dirty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9600" dirty="0">
                <a:solidFill>
                  <a:schemeClr val="bg1"/>
                </a:solidFill>
                <a:latin typeface="Calibri" pitchFamily="34" charset="0"/>
              </a:rPr>
              <a:t>Δημήτριος Ι. Φωτιάδης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8800" dirty="0">
                <a:solidFill>
                  <a:schemeClr val="bg1"/>
                </a:solidFill>
                <a:latin typeface="Calibri" pitchFamily="34" charset="0"/>
              </a:rPr>
              <a:t>Καθηγητής </a:t>
            </a:r>
            <a:r>
              <a:rPr lang="el-GR" sz="8800" dirty="0" err="1">
                <a:solidFill>
                  <a:schemeClr val="bg1"/>
                </a:solidFill>
                <a:latin typeface="Calibri" pitchFamily="34" charset="0"/>
              </a:rPr>
              <a:t>Βιοϊατρικής</a:t>
            </a:r>
            <a:r>
              <a:rPr lang="el-GR" sz="8800" dirty="0">
                <a:solidFill>
                  <a:schemeClr val="bg1"/>
                </a:solidFill>
                <a:latin typeface="Calibri" pitchFamily="34" charset="0"/>
              </a:rPr>
              <a:t> Τεχνολογίας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8800" dirty="0">
              <a:solidFill>
                <a:schemeClr val="bg1"/>
              </a:solidFill>
              <a:latin typeface="Calibri" pitchFamily="34" charset="0"/>
              <a:hlinkClick r:id="rId3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n-US" sz="8800" u="sng" dirty="0">
                <a:solidFill>
                  <a:srgbClr val="336633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fotiadis</a:t>
            </a:r>
            <a:r>
              <a:rPr lang="el-GR" sz="8800" u="sng" dirty="0">
                <a:solidFill>
                  <a:srgbClr val="336633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@</a:t>
            </a:r>
            <a:r>
              <a:rPr lang="en-US" sz="8800" u="sng" dirty="0" err="1">
                <a:solidFill>
                  <a:srgbClr val="336633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uoi</a:t>
            </a:r>
            <a:r>
              <a:rPr lang="el-GR" sz="8800" u="sng" dirty="0">
                <a:solidFill>
                  <a:srgbClr val="336633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.</a:t>
            </a:r>
            <a:r>
              <a:rPr lang="en-US" sz="8800" u="sng" dirty="0">
                <a:solidFill>
                  <a:srgbClr val="336633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gr</a:t>
            </a:r>
            <a:endParaRPr lang="el-GR" sz="9600" dirty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l-GR" sz="6000" dirty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endParaRPr lang="en-US" sz="6000" dirty="0">
              <a:solidFill>
                <a:schemeClr val="bg1"/>
              </a:solidFill>
              <a:latin typeface="Calibri" pitchFamily="34" charset="0"/>
            </a:endParaRP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9600" dirty="0">
                <a:solidFill>
                  <a:schemeClr val="bg1"/>
                </a:solidFill>
                <a:latin typeface="Calibri" pitchFamily="34" charset="0"/>
              </a:rPr>
              <a:t>Πανεπιστήμιο Ιωαννίνων</a:t>
            </a:r>
          </a:p>
          <a:p>
            <a:pPr algn="ctr">
              <a:spcBef>
                <a:spcPts val="700"/>
              </a:spcBef>
              <a:buClr>
                <a:schemeClr val="accent2"/>
              </a:buClr>
              <a:buSzPct val="60000"/>
            </a:pPr>
            <a:r>
              <a:rPr lang="el-GR" sz="9600" dirty="0">
                <a:solidFill>
                  <a:schemeClr val="bg1"/>
                </a:solidFill>
                <a:latin typeface="Calibri" pitchFamily="34" charset="0"/>
              </a:rPr>
              <a:t> Τμήμα Μηχανικών Επιστήμης Υλικών</a:t>
            </a:r>
            <a:endParaRPr lang="en-US" sz="9600" dirty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lang="el-GR" sz="2400" dirty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lang="el-GR" sz="2400" dirty="0">
              <a:solidFill>
                <a:schemeClr val="bg1"/>
              </a:solidFill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l-GR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μέγιστη ενεργή τάση </a:t>
            </a:r>
            <a:r>
              <a:rPr lang="el-GR" sz="2200" dirty="0"/>
              <a:t>ή αλλιώς </a:t>
            </a:r>
            <a:r>
              <a:rPr lang="el-GR" sz="2200" b="1" dirty="0"/>
              <a:t>ειδική ένταση </a:t>
            </a:r>
            <a:r>
              <a:rPr lang="el-GR" sz="2200" dirty="0"/>
              <a:t>προσδιορίζει την τάση που μπορεί να ασκήσει ένας μυς συγκεκριμένης διατομής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ιδική ένταση μπορεί να υπολογιστεί σε μεμονωμένες μυϊκές ίνες ή σε κινητικές μονάδες στις οποίες έχει γίνει εκτίμηση του εμβαδού διατομή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ιμές ειδικής έντασης διαφέρουν ανάλογα με τον τύπο των ινών του κάθε μυ και κυμαίνονται γύρω από μια τυπική τιμή των </a:t>
            </a:r>
            <a:r>
              <a:rPr lang="el-GR" sz="2200" b="1" dirty="0"/>
              <a:t>250 </a:t>
            </a:r>
            <a:r>
              <a:rPr lang="el-GR" sz="2200" b="1" dirty="0" err="1"/>
              <a:t>kPa</a:t>
            </a:r>
            <a:r>
              <a:rPr lang="el-GR" sz="2200" dirty="0"/>
              <a:t>.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ενδεικτικές τιμές ειδικής έντασης που αναφέρονται στη βιβλιογραφία εμφανίζουν μεγάλη μεταβλητότητα καθώς οι μετρήσεις του εμβαδού συστολής είναι δύσκολες και πολλές φορές ανακριβεί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Ειδική ένταση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883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Για φυσιολογικό εμβαδόν διατομής, η μέγιστη δύναμη που παράγεται από έναν μυ μπορεί να υπολογιστεί πολλαπλασιάζοντας την τιμή του εμβαδού αυτού με τις τιμές ειδικής έντασης του πίνακα: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Ειδική ένταση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062279"/>
              </p:ext>
            </p:extLst>
          </p:nvPr>
        </p:nvGraphicFramePr>
        <p:xfrm>
          <a:off x="1830261" y="3140968"/>
          <a:ext cx="5411470" cy="334800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5989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85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40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Είδος</a:t>
                      </a:r>
                      <a:endParaRPr lang="el-GR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</a:rPr>
                        <a:t>Προέλευση</a:t>
                      </a:r>
                      <a:endParaRPr lang="el-GR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</a:rPr>
                        <a:t>Ειδική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l-GR" sz="1600" b="1" dirty="0" err="1">
                          <a:effectLst/>
                          <a:latin typeface="Calibri" panose="020F0502020204030204" pitchFamily="34" charset="0"/>
                        </a:rPr>
                        <a:t>έντα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</a:rPr>
                        <a:t>ση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 (</a:t>
                      </a:r>
                      <a:r>
                        <a:rPr lang="en-US" sz="1600" b="1" dirty="0" err="1">
                          <a:effectLst/>
                          <a:latin typeface="Calibri" panose="020F0502020204030204" pitchFamily="34" charset="0"/>
                        </a:rPr>
                        <a:t>kPa</a:t>
                      </a:r>
                      <a:r>
                        <a:rPr lang="en-US" sz="1600" b="1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l-GR" sz="14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Ποντίκι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noProof="0" dirty="0">
                          <a:effectLst/>
                          <a:latin typeface="Calibri" panose="020F0502020204030204" pitchFamily="34" charset="0"/>
                        </a:rPr>
                        <a:t>Μεμονωμένη ίνα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8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Άνθρωπος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noProof="0" dirty="0">
                          <a:effectLst/>
                          <a:latin typeface="Calibri" panose="020F0502020204030204" pitchFamily="34" charset="0"/>
                        </a:rPr>
                        <a:t>Μεμονωμένη ίνα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33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Γάτα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noProof="0" dirty="0">
                          <a:effectLst/>
                          <a:latin typeface="Calibri" panose="020F0502020204030204" pitchFamily="34" charset="0"/>
                        </a:rPr>
                        <a:t>Κινητική μονάδα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284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Άνθρωπος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noProof="0" dirty="0">
                          <a:effectLst/>
                          <a:latin typeface="Calibri" panose="020F0502020204030204" pitchFamily="34" charset="0"/>
                        </a:rPr>
                        <a:t>Μυς αγκώνα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συνολικά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230-420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Άνθρωπος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Μυς</a:t>
                      </a:r>
                      <a:r>
                        <a:rPr lang="el-GR" sz="1400" baseline="0" dirty="0">
                          <a:effectLst/>
                          <a:latin typeface="Calibri" panose="020F0502020204030204" pitchFamily="34" charset="0"/>
                        </a:rPr>
                        <a:t> αστραγάλου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συνολικά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45-250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00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1400" b="0" noProof="0" dirty="0">
                          <a:effectLst/>
                          <a:latin typeface="Calibri" panose="020F0502020204030204" pitchFamily="34" charset="0"/>
                        </a:rPr>
                        <a:t>Ινδικό χοιρίδιο</a:t>
                      </a:r>
                      <a:endParaRPr lang="el-GR" sz="14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Μυς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οπίσθιου</a:t>
                      </a:r>
                      <a:r>
                        <a:rPr lang="el-GR" sz="1400" baseline="0" dirty="0">
                          <a:effectLst/>
                          <a:latin typeface="Calibri" panose="020F0502020204030204" pitchFamily="34" charset="0"/>
                        </a:rPr>
                        <a:t> άκρου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(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συνολικά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225</a:t>
                      </a:r>
                      <a:endParaRPr lang="el-GR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49684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υϊκή συστολή είναι η λειτουργία που οδηγεί στην ανάπτυξη δύναμης από τους μύες στα σημεία σύνδεσής τους με τα οστά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 Η συστολή των μυών πραγματοποιείται μέσω ερεθισμάτων του κεντρικού νευρικού συστήματος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Διακρίνονται τρία είδη μυϊκής συστολής: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υστολ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193" r="7323" b="20998"/>
          <a:stretch/>
        </p:blipFill>
        <p:spPr bwMode="auto">
          <a:xfrm>
            <a:off x="7380312" y="4581128"/>
            <a:ext cx="1728192" cy="172819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-108520" y="4149080"/>
            <a:ext cx="7344816" cy="25237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900" b="1" dirty="0"/>
              <a:t>Συγκεντρική συστολή</a:t>
            </a:r>
            <a:r>
              <a:rPr lang="el-GR" sz="1900" dirty="0"/>
              <a:t> 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Η τάση του μυός είναι σταθερή και το μήκος του μεταβάλλεται καθώς ο μυς συμπτύσσεται. 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Η συστολή προκαλεί κίνηση του μέλους στο οποίο συνδέεται ο μυς, ξεπερνώντας την αντίσταση που δέχεται.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Η συγκεντρική συστολή είναι η αιτία που παράγει δύναμη στους μύες.</a:t>
            </a:r>
          </a:p>
        </p:txBody>
      </p:sp>
    </p:spTree>
    <p:extLst>
      <p:ext uri="{BB962C8B-B14F-4D97-AF65-F5344CB8AC3E}">
        <p14:creationId xmlns:p14="http://schemas.microsoft.com/office/powerpoint/2010/main" val="68988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υϊκή συστολή είναι η λειτουργία που οδηγεί στην ανάπτυξη δύναμης από τους μύες στα σημεία σύνδεσής τους με τα οστά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 Η συστολή των μυών πραγματοποιείται μέσω ερεθισμάτων του κεντρικού νευρικού συστήματος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Διακρίνονται τρία είδη μυϊκής συστολής: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υστολ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08520" y="4149080"/>
            <a:ext cx="741682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900" b="1" dirty="0"/>
              <a:t>Εκκεντρική συστολή</a:t>
            </a:r>
            <a:r>
              <a:rPr lang="el-GR" sz="1900" dirty="0"/>
              <a:t> 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Η τάση του μυός είναι σταθερή και το μήκος του μεταβάλλεται καθώς ο μυς επιμηκύνεται επιστρέφοντας σε χαλαρή θέση.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Το μέλος να επιστρέφει ελεγχόμενα στην αρχική θέση που βρισκόταν πριν από τη συγκεντρική συστολή.</a:t>
            </a:r>
          </a:p>
        </p:txBody>
      </p:sp>
      <p:pic>
        <p:nvPicPr>
          <p:cNvPr id="6" name="Picture 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992" b="24516"/>
          <a:stretch/>
        </p:blipFill>
        <p:spPr bwMode="auto">
          <a:xfrm>
            <a:off x="7380312" y="4509120"/>
            <a:ext cx="1656184" cy="16561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531908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υϊκή συστολή είναι η λειτουργία που οδηγεί στην ανάπτυξη δύναμης από τους μύες στα σημεία σύνδεσής τους με τα οστά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 Η συστολή των μυών πραγματοποιείται μέσω ερεθισμάτων του κεντρικού νευρικού συστήματος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Διακρίνονται τρία είδη μυϊκής συστολής: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υστολ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08520" y="4149080"/>
            <a:ext cx="7416824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900" b="1" dirty="0"/>
              <a:t>Ισομετρική συστολή</a:t>
            </a:r>
            <a:r>
              <a:rPr lang="el-GR" sz="1900" dirty="0"/>
              <a:t> 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Η τάση του μυός αυξάνεται, αλλά ο μυς δεν μπορεί να ξεπεράσει την αντίσταση και δεν παράγεται κίνηση.</a:t>
            </a:r>
          </a:p>
          <a:p>
            <a:pPr marL="709200" lvl="2" indent="-252000" algn="just"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Παρά την απουσία κίνησης καταναλώνεται ενέργεια για την υποστήριξη της παραγόμενης τάσης ακόμα και σε μικρές τιμές (π.χ. ελαφρά αντικείμενα)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34" t="-754" r="37807" b="20998"/>
          <a:stretch/>
        </p:blipFill>
        <p:spPr bwMode="auto">
          <a:xfrm>
            <a:off x="7540344" y="4077072"/>
            <a:ext cx="1584176" cy="187220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77431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σχέση δύναμης-ταχύτητας περιγράφει το πως η δύναμη των πλήρως ενεργοποιημένων μυών ποικίλλει ανάλογα με την ταχύτητα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Κάτω από συνθήκες σταθερής συσταλτικής φόρτισης η σχέση μεταξύ της μυϊκής δύναμης και της ταχύτητας δίνεται από την εξίσωση </a:t>
            </a:r>
            <a:r>
              <a:rPr lang="el-GR" sz="2200" dirty="0" err="1"/>
              <a:t>Hill</a:t>
            </a:r>
            <a:r>
              <a:rPr lang="el-GR" sz="2200" dirty="0"/>
              <a:t>: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marL="365760" lvl="1" indent="0"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Όπου: 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	</a:t>
            </a:r>
            <a:r>
              <a:rPr lang="en-US" sz="1700" b="1" dirty="0"/>
              <a:t>a</a:t>
            </a:r>
            <a:r>
              <a:rPr lang="el-GR" sz="1700" dirty="0"/>
              <a:t> και </a:t>
            </a:r>
            <a:r>
              <a:rPr lang="en-US" sz="1700" b="1" dirty="0"/>
              <a:t>b</a:t>
            </a:r>
            <a:r>
              <a:rPr lang="el-GR" sz="1700" dirty="0"/>
              <a:t> είναι σταθερές που προκύπτουν πειραματικά (προσεγγίζουν την τιμή 0.25),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	</a:t>
            </a:r>
            <a:r>
              <a:rPr lang="en-US" sz="1700" b="1" dirty="0"/>
              <a:t>P</a:t>
            </a:r>
            <a:r>
              <a:rPr lang="el-GR" sz="1700" dirty="0"/>
              <a:t> είναι η δύναμη του μυ, 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	</a:t>
            </a:r>
            <a:r>
              <a:rPr lang="en-US" sz="1700" b="1" dirty="0"/>
              <a:t>P</a:t>
            </a:r>
            <a:r>
              <a:rPr lang="en-US" sz="1700" b="1" baseline="-25000" dirty="0"/>
              <a:t>o</a:t>
            </a:r>
            <a:r>
              <a:rPr lang="el-GR" sz="1700" baseline="-25000" dirty="0"/>
              <a:t>  </a:t>
            </a:r>
            <a:r>
              <a:rPr lang="el-GR" sz="1700" dirty="0"/>
              <a:t>είναι μια μεταβλητή που αντιστοιχεί στη </a:t>
            </a:r>
            <a:r>
              <a:rPr lang="el-GR" sz="1700" i="1" dirty="0"/>
              <a:t>μέγιστη τάση</a:t>
            </a:r>
            <a:r>
              <a:rPr lang="el-GR" sz="1700" dirty="0"/>
              <a:t> 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	</a:t>
            </a:r>
            <a:r>
              <a:rPr lang="el-GR" sz="1700" b="1" dirty="0"/>
              <a:t>ν</a:t>
            </a:r>
            <a:r>
              <a:rPr lang="el-GR" sz="1700" dirty="0"/>
              <a:t> είναι η ταχύτητα του μυ.</a:t>
            </a:r>
            <a:endParaRPr lang="el-GR" sz="16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5300" y="3645024"/>
                <a:ext cx="2651560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l-GR" sz="2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l-GR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l-GR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ν</m:t>
                    </m:r>
                    <m:r>
                      <m:rPr>
                        <m:nor/>
                      </m:rPr>
                      <a:rPr lang="el-GR" sz="22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l-GR" sz="22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l-GR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l-GR" sz="2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P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b>
                    </m:sSub>
                    <m:r>
                      <a:rPr lang="el-GR" sz="22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l-GR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l-GR" sz="22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l-GR" sz="2200" b="1" i="1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l-GR" sz="22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5300" y="3645024"/>
                <a:ext cx="2651560" cy="430887"/>
              </a:xfrm>
              <a:prstGeom prst="rect">
                <a:avLst/>
              </a:prstGeom>
              <a:blipFill rotWithShape="0">
                <a:blip r:embed="rId2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950408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ξίσωση </a:t>
            </a:r>
            <a:r>
              <a:rPr lang="el-GR" sz="2200" dirty="0" err="1"/>
              <a:t>Hill</a:t>
            </a:r>
            <a:r>
              <a:rPr lang="el-GR" sz="2200" dirty="0"/>
              <a:t> περιγράφει ένα από τα πιο σημαντικά μηχανικά χαρακτηριστικά του μυ, που απεικονίζεται στο γράφημα δύναμης-ταχύτητας: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δύναμη (ή ένταση) που παράγει ένας μυς ποικίλει ανάλογα με τις δράσεις και τις ταχύτητες κίνησης.</a:t>
            </a: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1900" dirty="0"/>
              <a:t>η δύναμη που μπορεί να παράγει ο μυς μειώνεται με την αύξηση της ταχύτητας βράχυνσης (συγκεντρική συστολή)</a:t>
            </a: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19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4180" y="2780928"/>
            <a:ext cx="3733800" cy="21088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2086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δύναμη που μπορεί να παράγει ο μυς μειώνεται με την αύξηση της ταχύτητας συστολής (συγκεντρική συστολή)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δύναμη που μπορεί να δεχτεί ένας μυς αυξάνεται με την αύξηση της ταχύτητας της επιμήκυνσης (εκκεντρική συστολή)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ην εκκεντρική συστολή παρατηρούνται υψηλότερες τιμές δύναμης από τα άλλα δύο είδη μυϊκής συστολής. </a:t>
            </a:r>
            <a:endParaRPr lang="el-GR" sz="19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096" y="4653136"/>
            <a:ext cx="3733800" cy="21088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275293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Ενώ μπορούν να παράγουν υψηλές τάσεις κατά την έναρξη της κίνησης, οι μύες δεν μπορούν να παράγουν υψηλές δυνάμεις σε υψηλές ταχύτητες σύμπτυξη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Όσο η ταχύτητα σύμπτυξης αυξάνεται τόσο πιο γρήγορα μειώνεται η ικανότητα παραγωγής δύναμης για τη διατήρηση του αρχικού ρυθμού επιτάχυνσης.</a:t>
            </a:r>
            <a:endParaRPr lang="el-GR" sz="19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096" y="4653136"/>
            <a:ext cx="3733800" cy="21088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796192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σχήμα παρουσιάζεται η επίδραση της εξάσκησης ενός μυ στη σχέση δύναμης-ταχύτητας: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φύση του διαγράμματος είναι ίδια, αλλά η άσκηση δύναμης (π.χ. με βάρη) μετατοπίζει την καμπύλη προς τα πάνω για ισομετρική και συγκεντρική συστολή, ενώ η άσκηση ταχύτητας βελτιώνει την μυϊκή δύναμη σε υψηλότερες συγκεντρικές ταχύτητε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708920"/>
            <a:ext cx="3924300" cy="223266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9993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395536" y="1772816"/>
            <a:ext cx="8287072" cy="4495800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Μυοσκελετικό σύστημα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Δομή μυών και συστολή μυών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Σχέση δύναμης-ταχύτητας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Σχέση δύναμης-μήκους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Σχέση δύναμης-χρόνου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Μηχανικές ιδιότητες τενόντων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800" dirty="0"/>
              <a:t>Φυσιολογία της άσκησης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8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83820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Θεματικές ενότητες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00339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μέγιστη μυϊκή ταχύτητα συστολής εξαρτάται κυρίως από το είδος και τον αριθμό των </a:t>
            </a:r>
            <a:r>
              <a:rPr lang="el-GR" sz="2200" dirty="0" err="1"/>
              <a:t>σαρκομερίων</a:t>
            </a:r>
            <a:r>
              <a:rPr lang="el-GR" sz="2200" dirty="0"/>
              <a:t> σε σειρά κατά μήκος των μυϊκών ινών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πορεί να υπολογιστεί πολλαπλασιάζοντας το πλήθος των σειριακών </a:t>
            </a:r>
            <a:r>
              <a:rPr lang="el-GR" sz="2200" dirty="0" err="1"/>
              <a:t>σαρκομερίων</a:t>
            </a:r>
            <a:r>
              <a:rPr lang="el-GR" sz="2200" dirty="0"/>
              <a:t> κατά μήκος του μυός με την μέγιστη ταχύτητα συστολής ενός επιμέρους </a:t>
            </a:r>
            <a:r>
              <a:rPr lang="el-GR" sz="2200" dirty="0" err="1"/>
              <a:t>σαρκομερίου</a:t>
            </a:r>
            <a:r>
              <a:rPr lang="el-GR" sz="2200" dirty="0"/>
              <a:t>. </a:t>
            </a:r>
            <a:endParaRPr lang="en-US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ταχύτητα </a:t>
            </a:r>
            <a:r>
              <a:rPr lang="el-GR" sz="2200" dirty="0" err="1"/>
              <a:t>σαρκομερίου</a:t>
            </a:r>
            <a:r>
              <a:rPr lang="el-GR" sz="2200" dirty="0"/>
              <a:t> ποικίλλει ευρέως μεταξύ διαφορετικών ζωικών ειδών και διαφορετικών τύπων ινών: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ταχύτητα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8251836"/>
              </p:ext>
            </p:extLst>
          </p:nvPr>
        </p:nvGraphicFramePr>
        <p:xfrm>
          <a:off x="2018792" y="5301208"/>
          <a:ext cx="5184576" cy="133200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5897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948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Είδος </a:t>
                      </a:r>
                      <a:endParaRPr lang="el-GR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Μέγιστη ταχύτητα συστολής </a:t>
                      </a:r>
                      <a:r>
                        <a:rPr lang="el-GR" sz="1400" dirty="0" err="1">
                          <a:effectLst/>
                          <a:latin typeface="Calibri" panose="020F0502020204030204" pitchFamily="34" charset="0"/>
                        </a:rPr>
                        <a:t>σαρκομερίου</a:t>
                      </a:r>
                      <a:r>
                        <a:rPr lang="el-GR" sz="1400" baseline="30000" dirty="0"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 (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m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/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s</a:t>
                      </a:r>
                      <a:r>
                        <a:rPr lang="el-GR" sz="1400" dirty="0">
                          <a:effectLst/>
                          <a:latin typeface="Calibri" panose="020F0502020204030204" pitchFamily="34" charset="0"/>
                        </a:rPr>
                        <a:t>)</a:t>
                      </a:r>
                      <a:endParaRPr lang="el-GR" sz="1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b="0" noProof="0" dirty="0">
                          <a:effectLst/>
                        </a:rPr>
                        <a:t>Ποντίκι</a:t>
                      </a:r>
                      <a:endParaRPr lang="el-GR" sz="11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60</a:t>
                      </a:r>
                      <a:r>
                        <a:rPr lang="el-GR" sz="1200" dirty="0">
                          <a:effectLst/>
                        </a:rPr>
                        <a:t>,</a:t>
                      </a:r>
                      <a:r>
                        <a:rPr lang="en-US" sz="1200" dirty="0">
                          <a:effectLst/>
                        </a:rPr>
                        <a:t>5</a:t>
                      </a:r>
                      <a:r>
                        <a:rPr lang="el-GR" sz="12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6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b="0" noProof="0" dirty="0">
                          <a:effectLst/>
                        </a:rPr>
                        <a:t>Γάτα</a:t>
                      </a:r>
                      <a:endParaRPr lang="el-GR" sz="11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13</a:t>
                      </a:r>
                      <a:r>
                        <a:rPr lang="el-GR" sz="12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6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b="0" noProof="0" dirty="0">
                          <a:effectLst/>
                        </a:rPr>
                        <a:t>Γάτα</a:t>
                      </a:r>
                      <a:endParaRPr lang="el-GR" sz="1100" b="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31</a:t>
                      </a:r>
                      <a:r>
                        <a:rPr lang="el-GR" sz="1200" baseline="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10</a:t>
                      </a:r>
                      <a:r>
                        <a:rPr lang="en-US" sz="1200" baseline="30000" dirty="0">
                          <a:effectLst/>
                        </a:rPr>
                        <a:t>-6</a:t>
                      </a:r>
                      <a:endParaRPr lang="el-GR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2110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μηχανικές ιδιότητες των μυών εξαρτώνται από τις ενδογενείς ιδιότητες των μυϊκών</a:t>
            </a:r>
            <a:r>
              <a:rPr lang="el-GR" sz="2200" b="1" dirty="0"/>
              <a:t> </a:t>
            </a:r>
            <a:r>
              <a:rPr lang="el-GR" sz="2200" dirty="0"/>
              <a:t>ινών και την εξωγενή διάταξή τους. 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Υπάρχουν δύο τύποι σκελετικών μυϊκών ινών: 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b="1" dirty="0"/>
              <a:t>Βραδείας σύσπασης </a:t>
            </a:r>
            <a:r>
              <a:rPr lang="el-GR" sz="2000" dirty="0"/>
              <a:t>(τύπου Ι), είναι ικανές για συνεχείς  συστολές και δεν υφίστανται ταχεία κόπωση.</a:t>
            </a:r>
          </a:p>
          <a:p>
            <a:pPr lvl="1"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b="1" dirty="0"/>
              <a:t>Ταχείας σύσπασης </a:t>
            </a:r>
            <a:r>
              <a:rPr lang="el-GR" sz="2000" dirty="0"/>
              <a:t>(τύπου II), ανταποκρίνονται σε σύντομες ταχείες εκρήξεις ενέργειας με αποτέλεσμα η κόπωση να επέρχεται πιο γρήγορα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200" dirty="0"/>
              <a:t>Οι μυϊκές ίνες περιβάλλονται από ένα κάλυμμα συνδετικού ιστού, που ονομάζεται </a:t>
            </a:r>
            <a:r>
              <a:rPr lang="el-GR" sz="2200" b="1" dirty="0" err="1"/>
              <a:t>ενδομύκιο</a:t>
            </a:r>
            <a:r>
              <a:rPr lang="el-GR" sz="2200" dirty="0"/>
              <a:t>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ρχιτεκτονικ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75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179512" y="2564904"/>
            <a:ext cx="5904656" cy="2952328"/>
          </a:xfrm>
        </p:spPr>
        <p:txBody>
          <a:bodyPr>
            <a:noAutofit/>
          </a:bodyPr>
          <a:lstStyle/>
          <a:p>
            <a:pPr lvl="1"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b="1" dirty="0"/>
              <a:t>ίνες</a:t>
            </a:r>
            <a:r>
              <a:rPr lang="el-GR" sz="2200" dirty="0"/>
              <a:t> </a:t>
            </a:r>
            <a:r>
              <a:rPr lang="el-GR" sz="2200" b="1" dirty="0"/>
              <a:t>ταχείας</a:t>
            </a:r>
            <a:r>
              <a:rPr lang="el-GR" sz="2200" dirty="0"/>
              <a:t> </a:t>
            </a:r>
            <a:r>
              <a:rPr lang="el-GR" sz="2200" b="1" dirty="0"/>
              <a:t>σύσπασης</a:t>
            </a:r>
            <a:r>
              <a:rPr lang="el-GR" sz="2200" dirty="0"/>
              <a:t>,</a:t>
            </a:r>
          </a:p>
          <a:p>
            <a:pPr marL="685800" lvl="2" indent="0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η μέγιστη τάση επιτυγχάνεται γρήγορα μεταξύ 20-50 </a:t>
            </a:r>
            <a:r>
              <a:rPr lang="en-US" sz="2000" dirty="0" err="1"/>
              <a:t>ms</a:t>
            </a:r>
            <a:r>
              <a:rPr lang="el-GR" sz="2000" dirty="0"/>
              <a:t> και η απόσβεση της σύσπασης είναι άμεση.</a:t>
            </a:r>
          </a:p>
          <a:p>
            <a:pPr lvl="1"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b="1" dirty="0"/>
              <a:t>ίνες</a:t>
            </a:r>
            <a:r>
              <a:rPr lang="el-GR" sz="2200" dirty="0"/>
              <a:t> </a:t>
            </a:r>
            <a:r>
              <a:rPr lang="el-GR" sz="2200" b="1" dirty="0"/>
              <a:t>βραδείας σύσπασης</a:t>
            </a:r>
            <a:r>
              <a:rPr lang="el-GR" sz="2200" dirty="0"/>
              <a:t>,</a:t>
            </a:r>
          </a:p>
          <a:p>
            <a:pPr marL="685800" lvl="2" indent="0"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None/>
            </a:pPr>
            <a:r>
              <a:rPr lang="el-GR" sz="2000" dirty="0"/>
              <a:t>η καμπύλη φτάνει σταδιακά στη μέγιστη τάση μεταξύ 60-120 </a:t>
            </a:r>
            <a:r>
              <a:rPr lang="en-US" sz="2000" dirty="0" err="1"/>
              <a:t>ms</a:t>
            </a:r>
            <a:r>
              <a:rPr lang="el-GR" sz="2000" dirty="0"/>
              <a:t> και η απόσβεση της σύσπασης διαρκεί περισσότερο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πόκριση σύσπαση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254" y="2708920"/>
            <a:ext cx="2762250" cy="28098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-2988840" y="4077072"/>
            <a:ext cx="8568952" cy="4968552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8" name="Θέση περιεχομένου 2"/>
          <p:cNvSpPr txBox="1">
            <a:spLocks/>
          </p:cNvSpPr>
          <p:nvPr/>
        </p:nvSpPr>
        <p:spPr>
          <a:xfrm>
            <a:off x="251520" y="1772816"/>
            <a:ext cx="8568952" cy="4968552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Ανάλογα με τον χρόνο που απαιτείται για παράγουν δύναμη, οι μυϊκές ίνες κατηγοριοποιούνται σε: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Παρά τη διαφορά στους χρόνους, η δύναμη που παράγουν οι μυϊκές ίνες ταχείας και βραδείας σύσπασης ανά εμβαδό εγκάρσιας διατομής είναι περίπου η ίδια. </a:t>
            </a:r>
          </a:p>
          <a:p>
            <a:pPr marL="0" indent="0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3927452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διαφορές στην απόκριση της σύσπασης των διαφορετικών τύπων ινών μετρούνται εύκολα πειραματικά διεγείροντας μια μυϊκή ίνα σε μία τυχαία χρονική στιγμή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Ένας μυς με μεγαλύτερο ποσοστό </a:t>
            </a:r>
            <a:r>
              <a:rPr lang="el-GR" sz="2200" b="1" dirty="0"/>
              <a:t>ινών ταχείας απόκρισης </a:t>
            </a:r>
            <a:r>
              <a:rPr lang="el-GR" sz="2200" dirty="0"/>
              <a:t>μπορεί να δημιουργήσει </a:t>
            </a:r>
            <a:r>
              <a:rPr lang="el-GR" sz="2200" b="1" dirty="0"/>
              <a:t>μεγαλύτερη ταχύτητα σύμπτυξης </a:t>
            </a:r>
            <a:r>
              <a:rPr lang="el-GR" sz="2200" dirty="0"/>
              <a:t>σε σχέση με έναν παρόμοιο μυ (ίδιος αριθμός </a:t>
            </a:r>
            <a:r>
              <a:rPr lang="el-GR" sz="2200" dirty="0" err="1"/>
              <a:t>σαρκομερίων</a:t>
            </a:r>
            <a:r>
              <a:rPr lang="el-GR" sz="2200" dirty="0"/>
              <a:t>) με μεγαλύτερο ποσοστό ινών βραχείας απόκρισης.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Αντιθέτως, ένας μυς με μεγαλύτερο ποσοστό </a:t>
            </a:r>
            <a:r>
              <a:rPr lang="el-GR" sz="2200" b="1" dirty="0"/>
              <a:t>ινών βραχείας απόκρισης</a:t>
            </a:r>
            <a:r>
              <a:rPr lang="el-GR" sz="2200" dirty="0"/>
              <a:t> πλεονεκτεί σε </a:t>
            </a:r>
            <a:r>
              <a:rPr lang="el-GR" sz="2200" b="1" dirty="0"/>
              <a:t>μακράς διάρκειας γεγονότα </a:t>
            </a:r>
            <a:r>
              <a:rPr lang="el-GR" sz="2200" dirty="0"/>
              <a:t>όπου η παράμετρος ενδιαφέροντος είναι η </a:t>
            </a:r>
            <a:r>
              <a:rPr lang="el-GR" sz="2200" b="1" dirty="0"/>
              <a:t>αντοχή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πόκριση σύσπασης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863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μήκος ενός μυ επηρεάζει την ικανότητά του να παράγει τάση και έχει σημαντική επίδραση στον τρόπο που δημιουργείται η κίνηση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σχέση δύναμης-μήκους αναφέρεται στη μεταβολή της μυϊκής τάσης σε διαφορετικά μήκη μυός. Η τάση αποτελείται από ενεργητικές και παθητικές συνιστώσες: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σημείο μέγιστης μυϊκής δύναμης ονομάζεται μήκος ηρεμίας (</a:t>
            </a:r>
            <a:r>
              <a:rPr lang="el-GR" sz="2200" b="1" dirty="0"/>
              <a:t>L</a:t>
            </a:r>
            <a:r>
              <a:rPr lang="el-GR" sz="2200" b="1" baseline="-25000" dirty="0"/>
              <a:t>0</a:t>
            </a:r>
            <a:r>
              <a:rPr lang="el-GR" sz="2200" dirty="0"/>
              <a:t>) και προσεγγίζει το μέσο του εύρους κίνηση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μήκου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880" y="3861048"/>
            <a:ext cx="3200400" cy="2031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89482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νεργητική συνιστώσα εμφανίζεται κατά τη συστολή του μυός για μήκη μικρότερα από L</a:t>
            </a:r>
            <a:r>
              <a:rPr lang="el-GR" sz="2200" baseline="-25000" dirty="0"/>
              <a:t>0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νεργητική συνιστώσα έχει φυσική συσχέτιση με τις «γέφυρες» που ενώνουν τα νημάτια της </a:t>
            </a:r>
            <a:r>
              <a:rPr lang="el-GR" sz="2200" dirty="0" err="1"/>
              <a:t>ακτίνης</a:t>
            </a:r>
            <a:r>
              <a:rPr lang="el-GR" sz="2200" dirty="0"/>
              <a:t> και της </a:t>
            </a:r>
            <a:r>
              <a:rPr lang="el-GR" sz="2200" dirty="0" err="1"/>
              <a:t>μυοσίνης</a:t>
            </a:r>
            <a:r>
              <a:rPr lang="el-GR" sz="2200" dirty="0"/>
              <a:t> στα </a:t>
            </a:r>
            <a:r>
              <a:rPr lang="el-GR" sz="2200" dirty="0" err="1"/>
              <a:t>σαρκομέρια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μέγιστη μυϊκή δύναμη παράγεται όταν έχουμε το μέγιστο αριθμό αυτών των γεφυρών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μήκου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880" y="4797152"/>
            <a:ext cx="3200400" cy="2031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649289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νεργητική μυϊκή τάση </a:t>
            </a:r>
            <a:r>
              <a:rPr lang="el-GR" sz="2200" b="1" dirty="0"/>
              <a:t>μειώνεται για μήκη μικρότερα ή μεγαλύτερα του L</a:t>
            </a:r>
            <a:r>
              <a:rPr lang="el-GR" sz="2200" b="1" baseline="-25000" dirty="0"/>
              <a:t>0</a:t>
            </a:r>
            <a:r>
              <a:rPr lang="el-GR" sz="2200" b="1" dirty="0"/>
              <a:t> </a:t>
            </a:r>
            <a:r>
              <a:rPr lang="el-GR" sz="2200" dirty="0"/>
              <a:t>καθώς υπάρχουν λιγότερες γέφυρες διαθέσιμες για την αλληλεπίδραση </a:t>
            </a:r>
            <a:r>
              <a:rPr lang="el-GR" sz="2200" dirty="0" err="1"/>
              <a:t>ακτίνης</a:t>
            </a:r>
            <a:r>
              <a:rPr lang="el-GR" sz="2200" dirty="0"/>
              <a:t> και </a:t>
            </a:r>
            <a:r>
              <a:rPr lang="el-GR" sz="2200" dirty="0" err="1"/>
              <a:t>μυοσίνης</a:t>
            </a:r>
            <a:r>
              <a:rPr lang="el-GR" sz="2200" dirty="0"/>
              <a:t>. 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νεργητική συνιστώσα αποτελείται από τρεις επιμέρους περιοχές: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b="1" dirty="0"/>
              <a:t>αύξουσα περιοχή</a:t>
            </a:r>
            <a:r>
              <a:rPr lang="el-GR" sz="2000" dirty="0"/>
              <a:t>, </a:t>
            </a:r>
            <a:r>
              <a:rPr lang="el-GR" sz="1800" dirty="0"/>
              <a:t>αναπαριστά τη μείωση της δύναμης καθώς ο μυς συμπτύσσεται πέρα από το μήκος ηρεμίας,</a:t>
            </a: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19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μήκου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65104"/>
            <a:ext cx="3200400" cy="203136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244776" y="4149080"/>
            <a:ext cx="5379912" cy="266429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b="1" dirty="0"/>
              <a:t>περιοχή μέγιστης τιμής, </a:t>
            </a:r>
            <a:r>
              <a:rPr lang="el-GR" sz="1800" dirty="0"/>
              <a:t>συναντάται στο μεσαίο τμήμα του ανατομικού εύρους κίνησης κοντά στο μήκος ηρεμίας,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b="1" dirty="0"/>
              <a:t>φθίνουσα περιοχή, </a:t>
            </a:r>
            <a:r>
              <a:rPr lang="el-GR" sz="1800" dirty="0"/>
              <a:t>αναπαριστά τη μείωση της ενεργής τάσης καθώς ο μυς επιμηκύνεται πέρα από το μήκος ηρεμίας</a:t>
            </a: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1900" dirty="0"/>
          </a:p>
        </p:txBody>
      </p:sp>
    </p:spTree>
    <p:extLst>
      <p:ext uri="{BB962C8B-B14F-4D97-AF65-F5344CB8AC3E}">
        <p14:creationId xmlns:p14="http://schemas.microsoft.com/office/powerpoint/2010/main" val="26877722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παθητική συνιστώσα </a:t>
            </a:r>
            <a:r>
              <a:rPr lang="el-GR" sz="2200" dirty="0"/>
              <a:t>της τάσης αυξάνεται πολύ αργά κοντά στο μήκος ηρεμίας L</a:t>
            </a:r>
            <a:r>
              <a:rPr lang="el-GR" sz="2200" baseline="-25000" dirty="0"/>
              <a:t>0</a:t>
            </a:r>
            <a:r>
              <a:rPr lang="el-GR" sz="2200" dirty="0"/>
              <a:t> και πιο γρήγορα όσο ο μυς επιμηκύνεται περεταίρω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παθητική μυϊκή τάση συνήθως δεν συμβάλλει σε κινήσεις στο  μεσαίο τμήμα του εύρους της κίνησης, αλλά συμβάλλει σημαντικά στην κίνηση όταν οι μύες είναι τεντωμένοι ή σε διάφορες </a:t>
            </a:r>
            <a:r>
              <a:rPr lang="el-GR" sz="2200" dirty="0" err="1"/>
              <a:t>νευρομυϊκές</a:t>
            </a:r>
            <a:r>
              <a:rPr lang="el-GR" sz="2200" dirty="0"/>
              <a:t> διαταραχές.</a:t>
            </a:r>
            <a:endParaRPr lang="el-GR" sz="19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μήκου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880" y="2780928"/>
            <a:ext cx="3200400" cy="2031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65876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</a:t>
            </a:r>
            <a:r>
              <a:rPr lang="el-GR" sz="2200" b="1" dirty="0"/>
              <a:t>έργο που παράγει ένας μυς </a:t>
            </a:r>
            <a:r>
              <a:rPr lang="el-GR" sz="2200" dirty="0"/>
              <a:t>(δύναμη x μετατόπιση) μπορεί επίσης να υπολογιστεί από το </a:t>
            </a:r>
            <a:r>
              <a:rPr lang="el-GR" sz="2200" b="1" dirty="0"/>
              <a:t>εμβαδό της καμπύλης </a:t>
            </a:r>
            <a:r>
              <a:rPr lang="el-GR" sz="2200" dirty="0"/>
              <a:t>του διαγράμματος δύναμης-μετατόπισης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παρακάτω σχήμα απεικονίζεται η μεταβολή στο έργο ενός μυ στην αύξουσα περιοχή (</a:t>
            </a:r>
            <a:r>
              <a:rPr lang="el-GR" sz="2200" b="1" dirty="0"/>
              <a:t>W</a:t>
            </a:r>
            <a:r>
              <a:rPr lang="el-GR" sz="2200" b="1" baseline="-25000" dirty="0"/>
              <a:t>A</a:t>
            </a:r>
            <a:r>
              <a:rPr lang="el-GR" sz="2200" dirty="0"/>
              <a:t>) σε σχέση με την περιοχή μέγιστης δύναμης (</a:t>
            </a:r>
            <a:r>
              <a:rPr lang="el-GR" sz="2200" b="1" dirty="0"/>
              <a:t>W</a:t>
            </a:r>
            <a:r>
              <a:rPr lang="el-GR" sz="2200" b="1" baseline="-25000" dirty="0"/>
              <a:t>Μ</a:t>
            </a:r>
            <a:r>
              <a:rPr lang="el-GR" sz="2200" dirty="0"/>
              <a:t>)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μήκους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7227" y="4365104"/>
            <a:ext cx="3227705" cy="19062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5023416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Ένα εξίσου σημαντικό χαρακτηριστικό της μηχανικής των μυών είναι η </a:t>
            </a:r>
            <a:r>
              <a:rPr lang="el-GR" sz="2200" b="1" dirty="0"/>
              <a:t>χρονική καθυστέρηση στην ανάπτυξη της τάσης</a:t>
            </a:r>
            <a:r>
              <a:rPr lang="el-GR" sz="2200" dirty="0"/>
              <a:t>, η οποία έχει επίπτωση στο συντονισμό και τη ρύθμιση της κίνηση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σχέση δύναμης-χρόνου αναφέρεται στην καθυστέρηση ανάπτυξης μυϊκής τάσης συνολικά για την μονάδα μυ-τένοντα και εκφράζεται ως ο χρόνος από το δυναμικό δράσης έως την αύξηση της μυϊκής τάσης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b="1" dirty="0"/>
              <a:t>Δυναμικό δράσης </a:t>
            </a:r>
            <a:r>
              <a:rPr lang="el-GR" sz="2200" dirty="0"/>
              <a:t>είναι το ηλεκτρικό σήμα που παράγεται από την </a:t>
            </a:r>
            <a:r>
              <a:rPr lang="el-GR" sz="2200" dirty="0" err="1"/>
              <a:t>εκπόλωση</a:t>
            </a:r>
            <a:r>
              <a:rPr lang="el-GR" sz="2200" dirty="0"/>
              <a:t> της ίνας που δημιουργεί το </a:t>
            </a:r>
            <a:r>
              <a:rPr lang="el-GR" sz="2200" dirty="0" err="1"/>
              <a:t>ηλεκτρομυογραφικό</a:t>
            </a:r>
            <a:r>
              <a:rPr lang="el-GR" sz="2200" dirty="0"/>
              <a:t> σήμα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χρονική καθυστέρηση αποτελείται από δύο επιμέρους τμήματα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</a:t>
            </a:r>
            <a:r>
              <a:rPr lang="el-GR" sz="2000" b="1" dirty="0"/>
              <a:t>δυναμική διέγερση</a:t>
            </a:r>
            <a:r>
              <a:rPr lang="el-GR" sz="2000" dirty="0"/>
              <a:t>, καθυστέρηση στην αύξηση της μυϊκής διέγερσης.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</a:t>
            </a:r>
            <a:r>
              <a:rPr lang="el-GR" sz="2000" b="1" dirty="0"/>
              <a:t>δυναμική συστολή</a:t>
            </a:r>
            <a:r>
              <a:rPr lang="el-GR" sz="2000" dirty="0"/>
              <a:t>, καθυστέρηση στη συσσώρευση τάση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χρόνου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9239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κεφάλαιο αυτό περιγράφονται η αρχιτεκτονική των μαλακών ιστών του </a:t>
            </a:r>
            <a:r>
              <a:rPr lang="el-GR" sz="2200" dirty="0" err="1"/>
              <a:t>μυοσκελετικού</a:t>
            </a:r>
            <a:r>
              <a:rPr lang="el-GR" sz="2200" dirty="0"/>
              <a:t> συστήματος και οι βασικές έννοιες της μηχανικής των μυών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μύες μετατρέπουν τη χημική ενέργεια σε μηχανικό έργο και θερμότητα και είναι υπεύθυνοι για την κίνηση και στάση του σώματος.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μελέτη των μυών περιλαμβάνει την ανάλυση παραγόντων που επηρεάζουν: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ο μέγεθος της μυϊκής δύναμης,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μέγιστη ταχύτητα συστολής των μυών,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ν ευαισθησία της παραγόμενης δύναμης ως προς το μήκος και την ταχύτητα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ύες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0618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πρώτο τμήμα της δυναμικής διέγερσης δηλώνει την καθυστέρηση που σχετίζεται με την αύξηση στη μυϊκή διέγερση και συχνά αναφέρεται και ως ενεργή κατάσταση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ε περιπτώσεις που απαιτούνται </a:t>
            </a:r>
            <a:r>
              <a:rPr lang="el-GR" sz="2200" b="1" dirty="0"/>
              <a:t>γρήγορες κινήσεις υψηλής ισχύος</a:t>
            </a:r>
            <a:r>
              <a:rPr lang="el-GR" sz="2200" dirty="0"/>
              <a:t>,</a:t>
            </a:r>
            <a:r>
              <a:rPr lang="el-GR" sz="2200" b="1" dirty="0"/>
              <a:t> </a:t>
            </a:r>
            <a:r>
              <a:rPr lang="el-GR" sz="2200" dirty="0"/>
              <a:t>το </a:t>
            </a:r>
            <a:r>
              <a:rPr lang="el-GR" sz="2200" dirty="0" err="1"/>
              <a:t>νευρομυϊκό</a:t>
            </a:r>
            <a:r>
              <a:rPr lang="el-GR" sz="2200" dirty="0"/>
              <a:t> σύστημα μπορεί να αυξήσει τη μυϊκή διέγερση για την εφαρμογή τάσης από το μυ σε χρόνο περίπου 20 </a:t>
            </a:r>
            <a:r>
              <a:rPr lang="el-GR" sz="2200" dirty="0" err="1"/>
              <a:t>ms</a:t>
            </a:r>
            <a:r>
              <a:rPr lang="el-GR" sz="2200" dirty="0"/>
              <a:t>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δεύτερο τμήμα της διέγερσης δηλώνει την καθυστέρηση στην απόκριση της σύσπασης του μυός που εξαρτάται από τον τύπο ίνα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Όπως αναφέρθηκε προηγουμένως υπάρχουν ίνες ταχείας και βραχείας απόκρισης (περίπου </a:t>
            </a:r>
            <a:r>
              <a:rPr lang="el-GR" sz="2200" b="1" dirty="0"/>
              <a:t>20 </a:t>
            </a:r>
            <a:r>
              <a:rPr lang="el-GR" sz="2200" b="1" dirty="0" err="1"/>
              <a:t>ms</a:t>
            </a:r>
            <a:r>
              <a:rPr lang="el-GR" sz="2200" b="1" dirty="0"/>
              <a:t> για ίνες ταχείας απόκρισης </a:t>
            </a:r>
            <a:r>
              <a:rPr lang="el-GR" sz="2200" dirty="0"/>
              <a:t>και </a:t>
            </a:r>
            <a:r>
              <a:rPr lang="el-GR" sz="2200" b="1" dirty="0"/>
              <a:t>120 </a:t>
            </a:r>
            <a:r>
              <a:rPr lang="el-GR" sz="2200" b="1" dirty="0" err="1"/>
              <a:t>ms</a:t>
            </a:r>
            <a:r>
              <a:rPr lang="el-GR" sz="2200" b="1" dirty="0"/>
              <a:t> για ίνες βραχείας απόκρισης</a:t>
            </a:r>
            <a:r>
              <a:rPr lang="el-GR" sz="2200" dirty="0"/>
              <a:t>)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χρόνου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8473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καθυστέρηση στη διέγερση ενός μυ επηρεάζεται επίσης από την εφαρμογή επαναλαμβανόμενων διεγέρσεων των μυϊκών ινών. </a:t>
            </a:r>
          </a:p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συσσώρευση πολλών συνεχών συσπάσεων </a:t>
            </a:r>
            <a:r>
              <a:rPr lang="el-GR" sz="2200" dirty="0"/>
              <a:t>οδηγεί σε αύξηση του χρονικού διαστήματος που απαιτείται για την αύξηση της τάσης. 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υνολικά, το χρονικό διάστημα διέγερσης εξαρτάται σημαντικά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από την προσπάθεια του ατόμου,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ον τύπο της άσκησης,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ο είδος της δράσης των μυών, και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ο ιστορικό ενεργοποίησης μιας ομάδας μυών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χρόνου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734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καθυστέρηση στη διέγερση μπορεί να φανεί και να μετρηθεί με το </a:t>
            </a:r>
            <a:r>
              <a:rPr lang="el-GR" sz="2200" b="1" dirty="0"/>
              <a:t>ηλεκτρομυογράφημα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α σχήμα απεικονίζει (α) ένα ηλεκτρομυογράφημα από τον τετρακέφαλο για τη μέτρηση της ηλεκτρικής ενεργοποίησης και (β) τη δύναμη της επέκτασης του γόνατος σε μια ισομετρική δράση ως προς το χρόνο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χρόνου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310" y="4208358"/>
            <a:ext cx="3177540" cy="21729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0775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καθυστέρηση μεταξύ της ενεργοποίησης και της συσσώρευσης της δύναμης σε ολόκληρο τον μυ είναι η </a:t>
            </a:r>
            <a:r>
              <a:rPr lang="el-GR" sz="2200" b="1" dirty="0"/>
              <a:t>ηλεκτρομηχανική καθυστέρηση </a:t>
            </a:r>
            <a:r>
              <a:rPr lang="el-GR" sz="2200" dirty="0"/>
              <a:t>και αντιπροσωπεύει τη σχέση δύναμης-χρόνου του μυός. </a:t>
            </a:r>
          </a:p>
          <a:p>
            <a:pPr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Όπως φαίνεται στο διάγραμμα, απαιτείται χρονικό διάστημα μεταξύ </a:t>
            </a:r>
            <a:r>
              <a:rPr lang="el-GR" sz="2200" b="1" dirty="0"/>
              <a:t>250-400 </a:t>
            </a:r>
            <a:r>
              <a:rPr lang="el-GR" sz="2200" b="1" dirty="0" err="1"/>
              <a:t>ms</a:t>
            </a:r>
            <a:r>
              <a:rPr lang="el-GR" sz="2200" b="1" dirty="0"/>
              <a:t> </a:t>
            </a:r>
            <a:r>
              <a:rPr lang="el-GR" sz="2200" dirty="0"/>
              <a:t>για να αναπτυχθεί η </a:t>
            </a:r>
            <a:r>
              <a:rPr lang="el-GR" sz="2200" b="1" dirty="0"/>
              <a:t>μέγιστη δύναμη</a:t>
            </a:r>
            <a:r>
              <a:rPr lang="el-GR" sz="2200" dirty="0"/>
              <a:t> μετά την αρχική διέγερση της ομάδας μυών του τετρακέφαλου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Σχέση δύναμης-χρόνου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310" y="4365104"/>
            <a:ext cx="3177540" cy="21729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55600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ένοντες είναι μια σκληρή ζώνη ινώδους ιστού που αποτελεί </a:t>
            </a:r>
            <a:r>
              <a:rPr lang="el-GR" sz="2200" b="1" dirty="0"/>
              <a:t>τον συνδετικό κρίκο μεταξύ των μυών και των οστών </a:t>
            </a:r>
            <a:r>
              <a:rPr lang="el-GR" sz="2200" dirty="0"/>
              <a:t>του </a:t>
            </a:r>
            <a:r>
              <a:rPr lang="el-GR" sz="2200" dirty="0" err="1"/>
              <a:t>μυοσκελετικού</a:t>
            </a:r>
            <a:r>
              <a:rPr lang="el-GR" sz="2200" dirty="0"/>
              <a:t> συστήματο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 ιστός τους αποτελείται από ένα δίκτυο από </a:t>
            </a:r>
            <a:r>
              <a:rPr lang="el-GR" sz="2200" b="1" dirty="0"/>
              <a:t>ινίδια κολλαγόνου </a:t>
            </a:r>
            <a:r>
              <a:rPr lang="el-GR" sz="2200" dirty="0"/>
              <a:t>σε μία </a:t>
            </a:r>
            <a:r>
              <a:rPr lang="el-GR" sz="2200" b="1" dirty="0"/>
              <a:t>μήτρα </a:t>
            </a:r>
            <a:r>
              <a:rPr lang="el-GR" sz="2200" b="1" dirty="0" err="1"/>
              <a:t>ελαστίνης</a:t>
            </a:r>
            <a:r>
              <a:rPr lang="el-GR" sz="2200" b="1" dirty="0"/>
              <a:t> </a:t>
            </a:r>
            <a:r>
              <a:rPr lang="el-GR" sz="2200" dirty="0"/>
              <a:t>και </a:t>
            </a:r>
            <a:r>
              <a:rPr lang="el-GR" sz="2200" b="1" dirty="0" err="1"/>
              <a:t>πρωτεογλυκανών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ένοντες, όπως οι περισσότερες βιολογικές δομές, εμφανίζουν ιδιαίτερα </a:t>
            </a:r>
            <a:r>
              <a:rPr lang="el-GR" sz="2200" b="1" dirty="0"/>
              <a:t>μη γραμμικές ιδιότητες </a:t>
            </a:r>
            <a:r>
              <a:rPr lang="el-GR" sz="2200" dirty="0"/>
              <a:t>τάσης-παραμόρφωσης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Επειδή οι τένοντες στερούνται ελαστικότητας, μπορεί να ερεθιστούν ή να πάθουν διάρρηξη από απότομες κινήσεις των μυών που εξασκούν μεγάλη ένταση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7384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ένοντες βρίσκονται σε θέση έντασης και μπορούν μόνο να ασκήσουν μια δύναμη εφελκυσμού (τραβήγματος) από την συστολή των συνδεδεμένων μυών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ε κατάσταση ηρεμίας, τα ινίδια κολλαγόνου είναι σημαντικά πτυχωτά ή κυματιστά και η αρχική φόρτιση δρα κυρίως </a:t>
            </a:r>
            <a:r>
              <a:rPr lang="el-GR" sz="2200" dirty="0" err="1"/>
              <a:t>ευθυγραμμίζοτνας</a:t>
            </a:r>
            <a:r>
              <a:rPr lang="el-GR" sz="2200" dirty="0"/>
              <a:t> τα ινίδια αυτά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ε υψηλότερες παραμορφώσεις, τα ευθυγραμμισμένα πλέον ινίδια κολλαγόνου επιμηκύνονται καθώς αναπτύσσονται υψηλότερες τάσεις από την εφαρμογή δύναμης από τον μυ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298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γνώση ως προς τις μηχανικές ιδιότητες των τενόντων προέρχεται από εμβιομηχανικές μεθόδους αξιολόγησης όπως: 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</a:t>
            </a:r>
            <a:r>
              <a:rPr lang="el-GR" sz="2000" b="1" dirty="0"/>
              <a:t>μέθοδος ελεύθερης δόνησης</a:t>
            </a:r>
            <a:r>
              <a:rPr lang="el-GR" sz="2000" dirty="0"/>
              <a:t>, βασίζεται στην ποσοτικοποίηση της απόσβεσης του πλάτους ταλάντωσης που εμφανίζεται όταν εφαρμόζεται παροδικά φορτίο σε ένα δείγμα.</a:t>
            </a:r>
          </a:p>
          <a:p>
            <a:pPr lvl="1"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</a:t>
            </a:r>
            <a:r>
              <a:rPr lang="el-GR" sz="2000" b="1" dirty="0"/>
              <a:t>μέθοδος δοκιμής σε εφελκυσμό</a:t>
            </a:r>
            <a:r>
              <a:rPr lang="el-GR" sz="2000" dirty="0"/>
              <a:t>, βασίζεται στην καταγραφή της παραμόρφωσης καθώς το δείγμα επιμηκύνεται λόγω της εφαρμογής εξωτερικής δύναμης.</a:t>
            </a:r>
          </a:p>
          <a:p>
            <a:pPr marL="388620" indent="-34290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200" dirty="0"/>
              <a:t>Η μέθοδος δοκιμής εφελκυσμού είναι προτιμότερη, καθώς θεωρείται ότι μιμείται επαρκώς τον τρόπο που εφαρμόζεται η πραγματική φόρτιση στους ιστούς των τενόντων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4972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σχήμα απεικονίζει ένα τυπικό διάγραμμα τάσης-παραμόρφωσης τένοντα. Το διάγραμμα αποτελείται από τέσσερις διακριτές περιοχές.</a:t>
            </a:r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308" y="2852936"/>
            <a:ext cx="3947544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943225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Περιοχή Ι</a:t>
            </a:r>
            <a:r>
              <a:rPr lang="el-GR" sz="2200" dirty="0"/>
              <a:t> αντιστοιχεί στο αρχικό κοίλο τμήμα της καμπύλης που ονομάζεται περιοχή δακτύλου (</a:t>
            </a:r>
            <a:r>
              <a:rPr lang="en-US" sz="2200" i="1" dirty="0"/>
              <a:t>toe region</a:t>
            </a:r>
            <a:r>
              <a:rPr lang="el-GR" sz="2200" dirty="0"/>
              <a:t>). Στο τμήμα αυτό η ακαμψία αυξάνεται σταδιακά.</a:t>
            </a:r>
          </a:p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α φορτία επιμηκύνουν τον τένοντα προκαλώντας τη μείωση της </a:t>
            </a:r>
            <a:r>
              <a:rPr lang="el-GR" sz="2200" b="1" dirty="0"/>
              <a:t>γωνίας πτύχωσης </a:t>
            </a:r>
            <a:r>
              <a:rPr lang="el-GR" sz="2200" dirty="0"/>
              <a:t>των ινών κολλαγόνου χωρίς να οδηγούν σε </a:t>
            </a:r>
            <a:r>
              <a:rPr lang="el-GR" sz="2200" b="1" dirty="0"/>
              <a:t>περαιτέρω έκταση</a:t>
            </a:r>
            <a:r>
              <a:rPr lang="el-GR" sz="2200" dirty="0"/>
              <a:t> των ινών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0" y="4193704"/>
            <a:ext cx="3947544" cy="266429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251520" y="4363968"/>
            <a:ext cx="4608512" cy="2233384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φόρτιση εντός της Περιοχής Ι </a:t>
            </a:r>
            <a:r>
              <a:rPr lang="el-GR" sz="2200" b="1" dirty="0"/>
              <a:t>δεν υπερβαίνει το όριο ελαστικότητας </a:t>
            </a:r>
            <a:r>
              <a:rPr lang="el-GR" sz="2200" dirty="0"/>
              <a:t>του τένοντα και όταν σταματήσει η εφαρμογή του φορτίου ο τένοντας ανακτά το αρχικό του μήκος.</a:t>
            </a:r>
          </a:p>
        </p:txBody>
      </p:sp>
    </p:spTree>
    <p:extLst>
      <p:ext uri="{BB962C8B-B14F-4D97-AF65-F5344CB8AC3E}">
        <p14:creationId xmlns:p14="http://schemas.microsoft.com/office/powerpoint/2010/main" val="284623529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Περαιτέρω επιμήκυνση οδηγεί στην </a:t>
            </a:r>
            <a:r>
              <a:rPr lang="el-GR" sz="2200" b="1" dirty="0"/>
              <a:t>Περιοχή ΙΙ </a:t>
            </a:r>
            <a:r>
              <a:rPr lang="el-GR" sz="2200" dirty="0"/>
              <a:t>που καλείται γραμμική περιοχή, στην οποία η ακαμψία παραμένει επίσης σταθερή ως συνάρτηση της επιμήκυνσης. 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επιμήκυνση είναι το αποτέλεσμα της έκτασης που επιβάλλεται στις </a:t>
            </a:r>
            <a:r>
              <a:rPr lang="el-GR" sz="2200" b="1" dirty="0"/>
              <a:t>ήδη ευθυγραμμισμένες ίνες </a:t>
            </a:r>
            <a:r>
              <a:rPr lang="el-GR" sz="2200" dirty="0"/>
              <a:t>από το φορτίο στην Περιοχή Ι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0" y="4193704"/>
            <a:ext cx="3947544" cy="266429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251520" y="4005064"/>
            <a:ext cx="4837432" cy="2808312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τελικό σημείο της Περιοχής ΙΙ παρατηρείται αστοχία στη λειτουργία κάποιων ινών το οποίο σημαίνει ότι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ακαμψία του τένοντα μειώνεται,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</a:t>
            </a:r>
            <a:r>
              <a:rPr lang="el-GR" sz="2000" dirty="0" err="1"/>
              <a:t>εκφόρτιση</a:t>
            </a:r>
            <a:r>
              <a:rPr lang="el-GR" sz="2000" dirty="0"/>
              <a:t> δεν αποκαθιστά πλήρως το αρχικό μήκος του τένοντα. </a:t>
            </a:r>
          </a:p>
        </p:txBody>
      </p:sp>
    </p:spTree>
    <p:extLst>
      <p:ext uri="{BB962C8B-B14F-4D97-AF65-F5344CB8AC3E}">
        <p14:creationId xmlns:p14="http://schemas.microsoft.com/office/powerpoint/2010/main" val="26339371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034608"/>
            <a:ext cx="4812077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Κατανομή μυών στο </a:t>
            </a:r>
            <a:r>
              <a:rPr lang="el-GR" sz="2200" dirty="0" err="1"/>
              <a:t>μυοσκελετικό</a:t>
            </a:r>
            <a:r>
              <a:rPr lang="el-GR" sz="2200" dirty="0"/>
              <a:t> σύστημα του ανθρώπου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υοσκελετικό σύστημα</a:t>
            </a: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6" name="Ορθογώνιο 1"/>
          <p:cNvSpPr/>
          <p:nvPr/>
        </p:nvSpPr>
        <p:spPr>
          <a:xfrm>
            <a:off x="3131840" y="6669940"/>
            <a:ext cx="60121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800" dirty="0">
                <a:latin typeface="Calibri" panose="020F0502020204030204" pitchFamily="34" charset="0"/>
              </a:rPr>
              <a:t>http://www.merckmanuals.com/home/bone_joint_and_muscle_disorders/biology_of_the_musculoskeletal_system/muscles.html</a:t>
            </a:r>
            <a:endParaRPr lang="el-GR" sz="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3713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Περιοχή ΙΙΙ </a:t>
            </a:r>
            <a:r>
              <a:rPr lang="el-GR" sz="2200" dirty="0"/>
              <a:t>δηλώνει την περαιτέρω επιμήκυνση πέρα από την γραμμική περιοχή, όπου παρατηρείται επιπλέον αστοχία ινών με τρόπο απρόβλεπτο. 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τελικό στάδιο του διαγράμματος εμφανίζεται η </a:t>
            </a:r>
            <a:r>
              <a:rPr lang="el-GR" sz="2200" b="1" dirty="0"/>
              <a:t>Περιοχή IV </a:t>
            </a:r>
            <a:r>
              <a:rPr lang="el-GR" sz="2200" dirty="0"/>
              <a:t>που χαρακτηρίζεται από απόλυτη αστοχία και συνοδεύεται συνήθως από ρήξη των ινών του τένοντα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308" y="4149080"/>
            <a:ext cx="3947544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8514555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Περιοχή Ι συναντάται προσεγγιστικά μέχρι το </a:t>
            </a:r>
            <a:r>
              <a:rPr lang="el-GR" sz="2200" b="1" dirty="0"/>
              <a:t>3% της συνολικής παραμόρφωσης</a:t>
            </a:r>
            <a:r>
              <a:rPr lang="el-GR" sz="2200" dirty="0"/>
              <a:t> και τάση περίπου στα </a:t>
            </a:r>
            <a:r>
              <a:rPr lang="el-GR" sz="2200" b="1" dirty="0"/>
              <a:t>5 </a:t>
            </a:r>
            <a:r>
              <a:rPr lang="el-GR" sz="2200" b="1" dirty="0" err="1"/>
              <a:t>MPa</a:t>
            </a:r>
            <a:r>
              <a:rPr lang="el-GR" sz="2200" dirty="0"/>
              <a:t>. 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γραμμική περιοχή όπου οι τένοντες εμφανίζουν τυπικά </a:t>
            </a:r>
            <a:r>
              <a:rPr lang="el-GR" sz="2200" b="1" dirty="0"/>
              <a:t>γραμμικές ιδιότητες</a:t>
            </a:r>
            <a:r>
              <a:rPr lang="el-GR" sz="2200" dirty="0"/>
              <a:t> εκτείνεται από το 3% της παραμόρφωσης έως την </a:t>
            </a:r>
            <a:r>
              <a:rPr lang="el-GR" sz="2200" b="1" dirty="0"/>
              <a:t>οριακή τιμή της που προσεγγίζει το 11%</a:t>
            </a:r>
            <a:r>
              <a:rPr lang="el-GR" sz="2200" dirty="0"/>
              <a:t>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308" y="4149080"/>
            <a:ext cx="3947544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82820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</a:t>
            </a:r>
            <a:r>
              <a:rPr lang="el-GR" sz="2200" dirty="0" err="1"/>
              <a:t>εφαπτομενικό</a:t>
            </a:r>
            <a:r>
              <a:rPr lang="el-GR" sz="2200" dirty="0"/>
              <a:t> μέτρο στη γραμμική περιοχή μέχρι την Περιοχή ΙΙ είναι περίπου 1.5 G</a:t>
            </a:r>
            <a:r>
              <a:rPr lang="en-US" sz="2200" dirty="0"/>
              <a:t>p</a:t>
            </a:r>
            <a:r>
              <a:rPr lang="el-GR" sz="2200" dirty="0"/>
              <a:t>a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ένοντες λειτουργούν φυσιολογικά για </a:t>
            </a:r>
            <a:r>
              <a:rPr lang="el-GR" sz="2200" b="1" dirty="0"/>
              <a:t>τάσεις 5-10 M</a:t>
            </a:r>
            <a:r>
              <a:rPr lang="en-US" sz="2200" b="1" dirty="0"/>
              <a:t>p</a:t>
            </a:r>
            <a:r>
              <a:rPr lang="el-GR" sz="2200" b="1" dirty="0"/>
              <a:t>a </a:t>
            </a:r>
            <a:r>
              <a:rPr lang="el-GR" sz="2200" dirty="0"/>
              <a:t>και παραμορφώσεις μικρότερες του </a:t>
            </a:r>
            <a:r>
              <a:rPr lang="el-GR" sz="2200" b="1" dirty="0"/>
              <a:t>5%</a:t>
            </a:r>
            <a:r>
              <a:rPr lang="el-GR" sz="2200" dirty="0"/>
              <a:t> με αποτέλεσμα οι τένοντες να λειτουργούν με ένα συντελεστή ασφαλείας </a:t>
            </a:r>
            <a:r>
              <a:rPr lang="el-GR" sz="2200" b="1" dirty="0"/>
              <a:t>n:  5 ≤ n ≤ 10</a:t>
            </a:r>
            <a:r>
              <a:rPr lang="el-GR" sz="2200" dirty="0"/>
              <a:t>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Εικόνα 5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308" y="4149080"/>
            <a:ext cx="3947544" cy="266429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476518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ύμφωνα με τη βιβλιογραφία, η οριακή τάση κυμαίνεται ανάλογα με τον τύπο του τένοντα. Στον παρακάτω πίνακα δίνονται τυπικές τιμές για τις μηχανικές ιδιότητες τενόντων από διάφορα ζωικά είδη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ηχανικές ιδιότητες τενόντω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9273422"/>
              </p:ext>
            </p:extLst>
          </p:nvPr>
        </p:nvGraphicFramePr>
        <p:xfrm>
          <a:off x="563283" y="3096688"/>
          <a:ext cx="8095593" cy="3326400"/>
        </p:xfrm>
        <a:graphic>
          <a:graphicData uri="http://schemas.openxmlformats.org/drawingml/2006/table">
            <a:tbl>
              <a:tblPr firstRow="1" firstCol="1" bandRow="1">
                <a:tableStyleId>{69012ECD-51FC-41F1-AA8D-1B2483CD663E}</a:tableStyleId>
              </a:tblPr>
              <a:tblGrid>
                <a:gridCol w="11108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43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253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685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Οριακή τάση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 (MPa)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Οριακή</a:t>
                      </a:r>
                      <a:r>
                        <a:rPr lang="el-GR" sz="1200" dirty="0">
                          <a:effectLst/>
                          <a:latin typeface="+mn-lt"/>
                        </a:rPr>
                        <a:t> παραμόρφωση 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(%)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  <a:latin typeface="+mn-lt"/>
                        </a:rPr>
                        <a:t>Τάση υπό φυσιολογικά φορτία (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MPa</a:t>
                      </a:r>
                      <a:r>
                        <a:rPr lang="el-GR" sz="1200" dirty="0">
                          <a:effectLst/>
                          <a:latin typeface="+mn-lt"/>
                        </a:rPr>
                        <a:t>)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dirty="0">
                          <a:effectLst/>
                          <a:latin typeface="+mn-lt"/>
                        </a:rPr>
                        <a:t>Παραμόρφωση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 υπό </a:t>
                      </a:r>
                      <a:r>
                        <a:rPr lang="el-GR" sz="1200" noProof="0" dirty="0">
                          <a:effectLst/>
                          <a:latin typeface="+mn-lt"/>
                        </a:rPr>
                        <a:t>φυσιολογικά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 </a:t>
                      </a:r>
                      <a:r>
                        <a:rPr lang="el-GR" sz="1200" noProof="0" dirty="0">
                          <a:effectLst/>
                          <a:latin typeface="+mn-lt"/>
                        </a:rPr>
                        <a:t>φορτία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(%)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noProof="0" dirty="0" err="1">
                          <a:effectLst/>
                          <a:latin typeface="+mn-lt"/>
                        </a:rPr>
                        <a:t>Εφαπτομενικό</a:t>
                      </a:r>
                      <a:r>
                        <a:rPr lang="el-GR" sz="1200" baseline="0" noProof="0" dirty="0">
                          <a:effectLst/>
                          <a:latin typeface="+mn-lt"/>
                        </a:rPr>
                        <a:t> </a:t>
                      </a:r>
                      <a:r>
                        <a:rPr lang="el-GR" sz="1200" noProof="0" dirty="0">
                          <a:effectLst/>
                          <a:latin typeface="+mn-lt"/>
                        </a:rPr>
                        <a:t>μέτρο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 (</a:t>
                      </a:r>
                      <a:r>
                        <a:rPr lang="en-US" sz="1200" dirty="0" err="1">
                          <a:effectLst/>
                          <a:latin typeface="+mn-lt"/>
                        </a:rPr>
                        <a:t>GPa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)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Χοίρος</a:t>
                      </a:r>
                      <a:endParaRPr lang="el-GR" sz="1200" noProof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40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9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Καγκουρό</a:t>
                      </a:r>
                      <a:endParaRPr lang="el-GR" sz="1200" noProof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5-40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.56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Δελφίνι</a:t>
                      </a:r>
                      <a:endParaRPr lang="el-GR" sz="1200" noProof="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.43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dirty="0">
                          <a:effectLst/>
                          <a:latin typeface="+mn-lt"/>
                        </a:rPr>
                        <a:t>Όνος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22-44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.25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Ανθρώπινο πόδι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53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.0-1.2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24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Ανθρώπινο</a:t>
                      </a:r>
                      <a:r>
                        <a:rPr lang="en-US" sz="1200" dirty="0">
                          <a:effectLst/>
                          <a:latin typeface="+mn-lt"/>
                        </a:rPr>
                        <a:t> άκρο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60-120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 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Ανθρώπινη</a:t>
                      </a:r>
                      <a:r>
                        <a:rPr lang="el-GR" sz="1200" baseline="0" noProof="0" dirty="0">
                          <a:effectLst/>
                          <a:latin typeface="+mn-lt"/>
                        </a:rPr>
                        <a:t> πτέρνα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55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9.5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8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  <a:tabLst>
                          <a:tab pos="561340" algn="l"/>
                        </a:tabLst>
                      </a:pPr>
                      <a:r>
                        <a:rPr lang="el-GR" sz="1200" noProof="0" dirty="0">
                          <a:effectLst/>
                          <a:latin typeface="+mn-lt"/>
                        </a:rPr>
                        <a:t>Ανθρώπινος</a:t>
                      </a:r>
                      <a:r>
                        <a:rPr lang="el-GR" sz="1200" baseline="0" noProof="0" dirty="0">
                          <a:effectLst/>
                          <a:latin typeface="+mn-lt"/>
                        </a:rPr>
                        <a:t> καρπός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52-74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11-17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+mn-lt"/>
                        </a:rPr>
                        <a:t>3.2-3.3</a:t>
                      </a:r>
                      <a:endParaRPr lang="el-GR" sz="12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1.5-3.5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</a:rPr>
                        <a:t> </a:t>
                      </a:r>
                      <a:endParaRPr lang="el-GR" sz="12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037583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μελέτη της φυσιολογίας της άσκησης οδηγεί σε καλύτερη κατανόηση του τρόπου με τον οποίο εργάζεται το σώμα κατά την εκτέλεση κινήσεων και των φυσιολογικών καταπονήσεων στις οποίες υποβάλλεται το σώμα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</a:t>
            </a:r>
            <a:r>
              <a:rPr lang="el-GR" sz="2200" b="1" dirty="0"/>
              <a:t>άμεσες επιπτώσεις</a:t>
            </a:r>
            <a:r>
              <a:rPr lang="el-GR" sz="2200" dirty="0"/>
              <a:t> της άσκησης περιλαμβάνουν την αύξηση της απαίτησης θρεπτικών συστατικών που απαιτεί αυξημένη αιμάτωση και οδηγεί στην παραγωγή επιπλέον θερμότητας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b="1" dirty="0"/>
              <a:t>διαρκής άσκηση </a:t>
            </a:r>
            <a:r>
              <a:rPr lang="el-GR" sz="2200" dirty="0"/>
              <a:t>προκαλεί μακροπρόθεσμα αύξηση της μυϊκής μάζας που συνεπάγεται αύξηση της δύναμης και του μεταβολισμού ακόμα και σε συνθήκες ηρεμίας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Φυσιολογία 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0467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5400600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α φυτά η μετατροπή της ενέργειας αρχίζει με τη διαδικασία της </a:t>
            </a:r>
            <a:r>
              <a:rPr lang="el-GR" sz="2200" b="1" dirty="0"/>
              <a:t>φωτοσύνθεσης </a:t>
            </a:r>
            <a:r>
              <a:rPr lang="el-GR" sz="2200" dirty="0"/>
              <a:t>και τελειώνει με την παραγωγή μηχανικού έργου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ε την βοήθεια της ηλιακής ακτινοβολίας το φυτό μετασχηματίζει το διοξείδιο του άνθρακα και το νερό σε οξυγόνο και γλυκόζη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ν άνθρωπο το μηχανικό έργο παράγεται μέσω της </a:t>
            </a:r>
            <a:r>
              <a:rPr lang="el-GR" sz="2200" b="1" dirty="0"/>
              <a:t>κυτταρικής αναπνοής </a:t>
            </a:r>
            <a:r>
              <a:rPr lang="el-GR" sz="2200" dirty="0"/>
              <a:t>μετατρέποντας τη χημική ενέργεια υπό τη μορφή </a:t>
            </a:r>
            <a:r>
              <a:rPr lang="el-GR" sz="2200" b="1" dirty="0" err="1"/>
              <a:t>τριφωσφορικής</a:t>
            </a:r>
            <a:r>
              <a:rPr lang="el-GR" sz="2200" b="1" dirty="0"/>
              <a:t> </a:t>
            </a:r>
            <a:r>
              <a:rPr lang="el-GR" sz="2200" b="1" dirty="0" err="1"/>
              <a:t>αδενοσίνης</a:t>
            </a:r>
            <a:r>
              <a:rPr lang="el-GR" sz="2200" b="1" dirty="0"/>
              <a:t> (ATP)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Χημικές διεργασίες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76872"/>
            <a:ext cx="3498389" cy="396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86421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</a:t>
            </a:r>
            <a:r>
              <a:rPr lang="el-GR" sz="2200" dirty="0" err="1"/>
              <a:t>τριφωσφορική</a:t>
            </a:r>
            <a:r>
              <a:rPr lang="el-GR" sz="2200" dirty="0"/>
              <a:t> </a:t>
            </a:r>
            <a:r>
              <a:rPr lang="el-GR" sz="2200" dirty="0" err="1"/>
              <a:t>αδενοσίνη</a:t>
            </a:r>
            <a:r>
              <a:rPr lang="el-GR" sz="2200" dirty="0"/>
              <a:t> (ΑΤΡ) είναι η άμεση </a:t>
            </a:r>
            <a:r>
              <a:rPr lang="el-GR" sz="2200" b="1" dirty="0"/>
              <a:t>πηγή ενέργειας </a:t>
            </a:r>
            <a:r>
              <a:rPr lang="el-GR" sz="2200" dirty="0"/>
              <a:t>και χρησιμοποιείται σε πολλές βιολογικές διεργασίες όπως: 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dirty="0"/>
              <a:t>η μυϊκή συστολή για την παραγωγή μηχανικού έργου, 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dirty="0"/>
              <a:t>η σύνθεση νέων ιστών και η αναδόμηση των βλαβών,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dirty="0"/>
              <a:t>η μεταφορά θρεπτικών συστατικών και </a:t>
            </a:r>
            <a:r>
              <a:rPr lang="el-GR" sz="2200" dirty="0" err="1"/>
              <a:t>οξυγώνου</a:t>
            </a:r>
            <a:r>
              <a:rPr lang="el-GR" sz="2200" dirty="0"/>
              <a:t>,</a:t>
            </a:r>
          </a:p>
          <a:p>
            <a:pPr lvl="1"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200" dirty="0"/>
              <a:t>η πραγματοποίηση </a:t>
            </a:r>
            <a:r>
              <a:rPr lang="el-GR" sz="2200" dirty="0" err="1"/>
              <a:t>ενδόθερμων</a:t>
            </a:r>
            <a:r>
              <a:rPr lang="el-GR" sz="2200" dirty="0"/>
              <a:t> αντιδράσεων για τη διατήρηση σταθερής θερμοκρασίας σώματος.</a:t>
            </a:r>
          </a:p>
          <a:p>
            <a:pPr marL="388620" indent="-342900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q"/>
            </a:pPr>
            <a:r>
              <a:rPr lang="el-GR" sz="2200" dirty="0"/>
              <a:t>Η </a:t>
            </a:r>
            <a:r>
              <a:rPr lang="el-GR" sz="2200" dirty="0" err="1"/>
              <a:t>τριφωσφορική</a:t>
            </a:r>
            <a:r>
              <a:rPr lang="el-GR" sz="2200" dirty="0"/>
              <a:t> </a:t>
            </a:r>
            <a:r>
              <a:rPr lang="el-GR" sz="2200" dirty="0" err="1"/>
              <a:t>αδενοσίνη</a:t>
            </a:r>
            <a:r>
              <a:rPr lang="el-GR" sz="2200" dirty="0"/>
              <a:t> παράγεται στον ανθρώπινο οργανισμό απορροφώντας θρεπτικά συστατικά από το περιβάλλον μέσω της τροφή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Χημικές διεργασίες</a:t>
            </a:r>
          </a:p>
        </p:txBody>
      </p:sp>
    </p:spTree>
    <p:extLst>
      <p:ext uri="{BB962C8B-B14F-4D97-AF65-F5344CB8AC3E}">
        <p14:creationId xmlns:p14="http://schemas.microsoft.com/office/powerpoint/2010/main" val="33612864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τρεις κύριες τάξεις θρεπτικών συστατικών για την παραγωγή ενέργειας στον ανθρώπινο οργανισμό είναι: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</a:t>
            </a:r>
            <a:r>
              <a:rPr lang="el-GR" sz="2000" b="1" dirty="0"/>
              <a:t>γλυκόζη</a:t>
            </a:r>
            <a:r>
              <a:rPr lang="el-GR" sz="2000" dirty="0"/>
              <a:t>, αποθηκεύεται στους ιστούς ως γλυκογόνα.</a:t>
            </a:r>
          </a:p>
          <a:p>
            <a:pPr lvl="1" algn="just">
              <a:spcBef>
                <a:spcPts val="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α </a:t>
            </a:r>
            <a:r>
              <a:rPr lang="el-GR" sz="2000" b="1" dirty="0"/>
              <a:t>αμινοξέα</a:t>
            </a:r>
            <a:r>
              <a:rPr lang="el-GR" sz="2000" dirty="0"/>
              <a:t>, αποθηκεύονται στους ιστούς ως πρωτεΐνες.</a:t>
            </a:r>
          </a:p>
          <a:p>
            <a:pPr lvl="1" algn="just">
              <a:spcBef>
                <a:spcPts val="0"/>
              </a:spcBef>
              <a:spcAft>
                <a:spcPts val="30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α </a:t>
            </a:r>
            <a:r>
              <a:rPr lang="el-GR" sz="2000" b="1" dirty="0"/>
              <a:t>λίπη</a:t>
            </a:r>
            <a:r>
              <a:rPr lang="el-GR" sz="2000" dirty="0"/>
              <a:t>, αποθηκεύονται στους ιστούς ως </a:t>
            </a:r>
            <a:r>
              <a:rPr lang="el-GR" sz="2000" dirty="0" err="1"/>
              <a:t>τριγλυκερίδια</a:t>
            </a:r>
            <a:r>
              <a:rPr lang="el-GR" sz="2000" dirty="0"/>
              <a:t>.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Ακολουθώντας διαφορετικές χημικές διεργασίες ο οργανισμός μπορεί να συνθέσει και να αποσυνθέσει θρεπτικά συστατικά για να αποθηκεύει ή να παράγει αντίστοιχα ενέργεια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χημικό έργο μετατρέπεται στη συνέχεια σε μηχανικό έργο μέσω των μυϊκών συστολών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Χημικές διεργασίες</a:t>
            </a:r>
          </a:p>
        </p:txBody>
      </p:sp>
    </p:spTree>
    <p:extLst>
      <p:ext uri="{BB962C8B-B14F-4D97-AF65-F5344CB8AC3E}">
        <p14:creationId xmlns:p14="http://schemas.microsoft.com/office/powerpoint/2010/main" val="172881980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323529" y="1772816"/>
            <a:ext cx="84969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SzPct val="80000"/>
              <a:buFont typeface="Wingdings" panose="05000000000000000000" pitchFamily="2" charset="2"/>
              <a:buChar char="q"/>
            </a:pPr>
            <a:r>
              <a:rPr lang="el-GR" sz="2200" dirty="0"/>
              <a:t>Η μυϊκή απόδοση συνδέεται με το εξωτερικό ή σωματικό έργο που παράγεται προς την χημική ενέργεια που καταναλώνεται: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ό έργο</a:t>
            </a: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97800"/>
              </p:ext>
            </p:extLst>
          </p:nvPr>
        </p:nvGraphicFramePr>
        <p:xfrm>
          <a:off x="2817812" y="2704256"/>
          <a:ext cx="350837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431640" progId="Equation.DSMT4">
                  <p:embed/>
                </p:oleObj>
              </mc:Choice>
              <mc:Fallback>
                <p:oleObj name="Equation" r:id="rId3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2" y="2704256"/>
                        <a:ext cx="350837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323529" y="3573016"/>
            <a:ext cx="849694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18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/>
              <a:t>Το εύρος της μυϊκής απόδοσης κυμαίνεται από περίπου μηδέν έως 20-25%. </a:t>
            </a:r>
          </a:p>
          <a:p>
            <a:pPr marL="285750" indent="-285750" algn="just">
              <a:spcAft>
                <a:spcPts val="18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/>
              <a:t>Τα μεγαλύτερα ποσοστά αντιστοιχούν σε ασκήσεις των ποδιών που περιλαμβάνουν την ανύψωση του βάρους του σώματος.</a:t>
            </a:r>
          </a:p>
          <a:p>
            <a:pPr marL="285750" indent="-285750" algn="just">
              <a:spcAft>
                <a:spcPts val="1800"/>
              </a:spcAft>
              <a:buSzPct val="80000"/>
              <a:buFont typeface="Wingdings" panose="05000000000000000000" pitchFamily="2" charset="2"/>
              <a:buChar char="q"/>
            </a:pPr>
            <a:r>
              <a:rPr lang="el-GR" sz="2200" dirty="0"/>
              <a:t>Σε βαριές εργασίες, όπου χρησιμοποιούνται έντονα και τα χέρια και τα πόδια, η μέση μηχανική απόδοση μειώνεται σε περίπου 10%.</a:t>
            </a:r>
          </a:p>
        </p:txBody>
      </p:sp>
    </p:spTree>
    <p:extLst>
      <p:ext uri="{BB962C8B-B14F-4D97-AF65-F5344CB8AC3E}">
        <p14:creationId xmlns:p14="http://schemas.microsoft.com/office/powerpoint/2010/main" val="26078777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α πιο έντονα επίπεδα άσκησης που διαρκούν </a:t>
            </a:r>
            <a:r>
              <a:rPr lang="el-GR" sz="2200" b="1" dirty="0"/>
              <a:t>έως 10 δευτερόλεπτα</a:t>
            </a:r>
            <a:r>
              <a:rPr lang="el-GR" sz="2200" dirty="0"/>
              <a:t>,</a:t>
            </a:r>
            <a:r>
              <a:rPr lang="el-GR" sz="2200" b="1" dirty="0"/>
              <a:t> </a:t>
            </a:r>
            <a:r>
              <a:rPr lang="el-GR" sz="2200" dirty="0"/>
              <a:t>η ενέργεια εξασφαλίζεται από τη διάσπαση της </a:t>
            </a:r>
            <a:r>
              <a:rPr lang="el-GR" sz="2200" dirty="0" err="1"/>
              <a:t>φωσφοκρεατίνης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αναερόβια </a:t>
            </a:r>
            <a:r>
              <a:rPr lang="el-GR" sz="2200" dirty="0" err="1"/>
              <a:t>γλυκόλυση</a:t>
            </a:r>
            <a:r>
              <a:rPr lang="el-GR" sz="2200" dirty="0"/>
              <a:t> δεν μπορεί να ανταποκριθεί τόσο γρήγορα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Πηγές ενέργεια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876" y="3038080"/>
            <a:ext cx="3672408" cy="37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251520" y="3026664"/>
            <a:ext cx="4536504" cy="266429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</p:spTree>
    <p:extLst>
      <p:ext uri="{BB962C8B-B14F-4D97-AF65-F5344CB8AC3E}">
        <p14:creationId xmlns:p14="http://schemas.microsoft.com/office/powerpoint/2010/main" val="3355679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Κατανομή μυών στο </a:t>
            </a:r>
            <a:r>
              <a:rPr lang="el-GR" sz="2200" dirty="0" err="1"/>
              <a:t>μυοσκελετικό</a:t>
            </a:r>
            <a:r>
              <a:rPr lang="el-GR" sz="2200" dirty="0"/>
              <a:t> σύστημα του ανθρώπου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υοσκελετικό σύστημα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033464"/>
            <a:ext cx="4896545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Ορθογώνιο 1"/>
          <p:cNvSpPr/>
          <p:nvPr/>
        </p:nvSpPr>
        <p:spPr>
          <a:xfrm>
            <a:off x="3131840" y="6669940"/>
            <a:ext cx="601216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s-ES" sz="800" dirty="0">
                <a:latin typeface="Calibri" panose="020F0502020204030204" pitchFamily="34" charset="0"/>
              </a:rPr>
              <a:t>http://www.merckmanuals.com/home/bone_joint_and_muscle_disorders/biology_of_the_musculoskeletal_system/muscles.html</a:t>
            </a:r>
            <a:endParaRPr lang="el-GR" sz="8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48759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ε έντονα επίπεδα άσκησης που διαρκούν </a:t>
            </a:r>
            <a:r>
              <a:rPr lang="el-GR" sz="2200" b="1" dirty="0"/>
              <a:t>έως και 1 λεπτό</a:t>
            </a:r>
            <a:r>
              <a:rPr lang="el-GR" sz="2200" dirty="0"/>
              <a:t>, το μεγαλύτερο ποσοστό της απαιτούμενης ενέργειας παράγεται από την αναερόβια </a:t>
            </a:r>
            <a:r>
              <a:rPr lang="el-GR" sz="2200" dirty="0" err="1"/>
              <a:t>γλυκόλυση</a:t>
            </a:r>
            <a:r>
              <a:rPr lang="el-GR" sz="2200" dirty="0"/>
              <a:t>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Πηγές ενέργεια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251520" y="3026664"/>
            <a:ext cx="4536504" cy="266429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876" y="3038080"/>
            <a:ext cx="3672408" cy="37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20037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ε έντονα επίπεδα άσκησης που διαρκούν </a:t>
            </a:r>
            <a:r>
              <a:rPr lang="el-GR" sz="2200" b="1" dirty="0"/>
              <a:t>έως και 30 λεπτά</a:t>
            </a:r>
            <a:r>
              <a:rPr lang="el-GR" sz="2200" dirty="0"/>
              <a:t>, το μεγαλύτερο ποσοστό της απαιτούμενης ενέργειας παράγεται μέσω ο αερόβιος μεταβολισμός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Πηγές ενέργεια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sp>
        <p:nvSpPr>
          <p:cNvPr id="7" name="Θέση περιεχομένου 2"/>
          <p:cNvSpPr txBox="1">
            <a:spLocks/>
          </p:cNvSpPr>
          <p:nvPr/>
        </p:nvSpPr>
        <p:spPr>
          <a:xfrm>
            <a:off x="251520" y="3026664"/>
            <a:ext cx="4536504" cy="2664296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876" y="3038080"/>
            <a:ext cx="3672408" cy="374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98050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διάγραμμα απεικονίζεται η ρύθμιση της αρτηριακής πίεσης κατά την άσκηση:</a:t>
            </a:r>
          </a:p>
          <a:p>
            <a:pPr lvl="1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Οι διακεκομμένες γραμμές υποδηλώνουν τη </a:t>
            </a:r>
            <a:r>
              <a:rPr lang="el-GR" sz="2000" b="1" dirty="0"/>
              <a:t>νευρική επικοινωνία</a:t>
            </a:r>
            <a:r>
              <a:rPr lang="el-GR" sz="2000" dirty="0"/>
              <a:t>. Το κεντρικό νευρικό σύστημα εξετάζει μια εργασία πριν την υλοποίησή της ώστε να αξιολογήσει πόση μυϊκή δύναμη απαιτείται και να υπολογίσει την τροχιά για να επιτευχθεί η απαιτούμενη κίνηση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Φυσιολογία 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" t="8511" r="2122" b="4255"/>
          <a:stretch/>
        </p:blipFill>
        <p:spPr bwMode="auto">
          <a:xfrm>
            <a:off x="686643" y="3789040"/>
            <a:ext cx="7848873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303525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ο διάγραμμα απεικονίζεται η ρύθμιση της αρτηριακής πίεσης κατά την άσκηση:</a:t>
            </a:r>
          </a:p>
          <a:p>
            <a:pPr lvl="1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Οι συμπαγείς γραμμές υποδεικνύουν το άμεσο μηχανικό αποτέλεσμα. Ο </a:t>
            </a:r>
            <a:r>
              <a:rPr lang="el-GR" sz="2000" b="1" dirty="0"/>
              <a:t>καρδιακός ρυθμός </a:t>
            </a:r>
            <a:r>
              <a:rPr lang="el-GR" sz="2000" dirty="0"/>
              <a:t>και ο </a:t>
            </a:r>
            <a:r>
              <a:rPr lang="el-GR" sz="2000" b="1" dirty="0"/>
              <a:t>ρυθμός αναπνοής </a:t>
            </a:r>
            <a:r>
              <a:rPr lang="el-GR" sz="2000" dirty="0"/>
              <a:t>αυξάνονται λόγω των αυξημένων απαιτήσεων σε οξυγόνο.</a:t>
            </a:r>
          </a:p>
          <a:p>
            <a:pPr lvl="1"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endParaRPr lang="el-GR" sz="20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Φυσιολογία 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7" t="8511" r="2122" b="4255"/>
          <a:stretch/>
        </p:blipFill>
        <p:spPr bwMode="auto">
          <a:xfrm>
            <a:off x="686643" y="3789040"/>
            <a:ext cx="7848873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728808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ένταση της άσκησης εκφράζεται με το μεταβολικό ισοδύναμο σε ηρεμία (ΜΕΤ), που αντιστοιχεί σε κατανάλωση 3,5 </a:t>
            </a:r>
            <a:r>
              <a:rPr lang="el-GR" sz="2200" dirty="0" err="1"/>
              <a:t>ml</a:t>
            </a:r>
            <a:r>
              <a:rPr lang="el-GR" sz="2200" dirty="0"/>
              <a:t> O</a:t>
            </a:r>
            <a:r>
              <a:rPr lang="el-GR" sz="2200" baseline="-25000" dirty="0"/>
              <a:t>2</a:t>
            </a:r>
            <a:r>
              <a:rPr lang="el-GR" sz="2200" dirty="0"/>
              <a:t> ανά κιλό σωματικού βάρους και ανά λεπτό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ερικές ενδεικτικές τιμές παραμέτρων του καρδιαγγειακού συστήματος που μεταβάλλονται μακροπρόθεσμα από πολύ συχνή άσκηση παρουσιάζονται στον πίνακα: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Φυσιολογία 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graphicFrame>
        <p:nvGraphicFramePr>
          <p:cNvPr id="10" name="1 - Πίνακας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3731097"/>
              </p:ext>
            </p:extLst>
          </p:nvPr>
        </p:nvGraphicFramePr>
        <p:xfrm>
          <a:off x="1082688" y="4185084"/>
          <a:ext cx="7056784" cy="249947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2322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93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4732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956">
                <a:tc>
                  <a:txBody>
                    <a:bodyPr/>
                    <a:lstStyle/>
                    <a:p>
                      <a:pPr algn="ctr"/>
                      <a:endParaRPr lang="el-GR" sz="1400" dirty="0">
                        <a:latin typeface="+mn-lt"/>
                      </a:endParaRPr>
                    </a:p>
                  </a:txBody>
                  <a:tcPr marL="91438" marR="9143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Καρδιακή παροχή (</a:t>
                      </a:r>
                      <a:r>
                        <a:rPr lang="en-US" sz="1400" dirty="0">
                          <a:latin typeface="+mn-lt"/>
                        </a:rPr>
                        <a:t>l/min</a:t>
                      </a:r>
                      <a:r>
                        <a:rPr lang="el-GR" sz="1400" dirty="0">
                          <a:latin typeface="+mn-lt"/>
                        </a:rPr>
                        <a:t>)</a:t>
                      </a:r>
                    </a:p>
                  </a:txBody>
                  <a:tcPr marL="91438" marR="91438" marT="45734" marB="4573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/>
                        <a:t>Όγκος αίματος παλμού (</a:t>
                      </a:r>
                      <a:r>
                        <a:rPr lang="en-US" sz="1400" dirty="0"/>
                        <a:t>ml)</a:t>
                      </a:r>
                      <a:endParaRPr lang="el-GR" sz="1400" dirty="0"/>
                    </a:p>
                  </a:txBody>
                  <a:tcPr marL="91433" marR="91433"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/>
                        <a:t>Καρδιακή</a:t>
                      </a:r>
                      <a:r>
                        <a:rPr lang="el-GR" sz="1400" baseline="0" dirty="0"/>
                        <a:t> συχνότητα (παλμοί/λεπτό)</a:t>
                      </a:r>
                      <a:endParaRPr lang="el-GR" sz="1400" dirty="0"/>
                    </a:p>
                  </a:txBody>
                  <a:tcPr marL="91433" marR="91433" marT="45725" marB="4572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56"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>
                          <a:latin typeface="+mn-lt"/>
                        </a:rPr>
                        <a:t>Νέος άνδρας, μη προπονημένος: σε ηρεμία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5,5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75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75</a:t>
                      </a:r>
                    </a:p>
                  </a:txBody>
                  <a:tcPr marL="91438" marR="91438" marT="45734" marB="4573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81"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>
                          <a:latin typeface="+mn-lt"/>
                        </a:rPr>
                        <a:t>Νέος άνδρας, μη προπονημένος:</a:t>
                      </a:r>
                      <a:r>
                        <a:rPr lang="el-GR" sz="1400" b="1" baseline="0" dirty="0">
                          <a:latin typeface="+mn-lt"/>
                        </a:rPr>
                        <a:t> σε μ</a:t>
                      </a:r>
                      <a:r>
                        <a:rPr lang="el-GR" sz="1400" b="1" dirty="0">
                          <a:latin typeface="+mn-lt"/>
                        </a:rPr>
                        <a:t>έγιστη </a:t>
                      </a:r>
                      <a:r>
                        <a:rPr lang="el-GR" sz="1400" b="1" baseline="0" dirty="0">
                          <a:latin typeface="+mn-lt"/>
                        </a:rPr>
                        <a:t>μυϊκή δραστηριότητα</a:t>
                      </a:r>
                      <a:endParaRPr lang="el-GR" sz="1400" b="1" dirty="0">
                        <a:latin typeface="+mn-lt"/>
                      </a:endParaRP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23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110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195</a:t>
                      </a:r>
                    </a:p>
                  </a:txBody>
                  <a:tcPr marL="91438" marR="91438" marT="45734" marB="45734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81">
                <a:tc>
                  <a:txBody>
                    <a:bodyPr/>
                    <a:lstStyle/>
                    <a:p>
                      <a:pPr algn="ctr"/>
                      <a:r>
                        <a:rPr lang="el-GR" sz="1400" b="1" dirty="0">
                          <a:latin typeface="+mn-lt"/>
                        </a:rPr>
                        <a:t>Νέος άνδρας, προπονημένος:</a:t>
                      </a:r>
                      <a:r>
                        <a:rPr lang="el-GR" sz="1400" b="1" baseline="0" dirty="0">
                          <a:latin typeface="+mn-lt"/>
                        </a:rPr>
                        <a:t> σε</a:t>
                      </a:r>
                      <a:r>
                        <a:rPr lang="el-GR" sz="1400" b="1" dirty="0">
                          <a:latin typeface="+mn-lt"/>
                        </a:rPr>
                        <a:t> μέγιστη μυϊκή δραστηριότητα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30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162</a:t>
                      </a:r>
                    </a:p>
                  </a:txBody>
                  <a:tcPr marL="91438" marR="91438" marT="45734" marB="4573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>
                          <a:latin typeface="+mn-lt"/>
                        </a:rPr>
                        <a:t>185</a:t>
                      </a:r>
                    </a:p>
                  </a:txBody>
                  <a:tcPr marL="91438" marR="91438" marT="45734" marB="45734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98587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/>
          <p:cNvSpPr txBox="1">
            <a:spLocks/>
          </p:cNvSpPr>
          <p:nvPr/>
        </p:nvSpPr>
        <p:spPr>
          <a:xfrm>
            <a:off x="251519" y="260648"/>
            <a:ext cx="8903331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Φυσιολογία της άσκησης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l-GR" sz="4000" b="1" dirty="0">
              <a:solidFill>
                <a:srgbClr val="002060"/>
              </a:solidFill>
            </a:endParaRP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323528" y="1628800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l-GR" b="1" dirty="0">
                <a:solidFill>
                  <a:srgbClr val="002060"/>
                </a:solidFill>
              </a:rPr>
              <a:t>Τυπικές μεταβολές στο αίμα και τις αναπνευστικές παραμέτρους από την  ανάπαυση σε μέγιστους ρυθμούς άσκησης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561" y="2341235"/>
            <a:ext cx="6002854" cy="423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613181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πρόσληψη οξυγόνου για να καλυφθούν οι ανάγκες του οργανισμού κατά την άσκηση εμφανίζει τρεις διακριτές φάσεις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</a:t>
            </a:r>
            <a:r>
              <a:rPr lang="el-GR" sz="2000" b="1" dirty="0"/>
              <a:t>μεταβατική  φάση </a:t>
            </a:r>
            <a:r>
              <a:rPr lang="el-GR" sz="2000" dirty="0"/>
              <a:t>στην αρχή της άσκησης,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</a:t>
            </a:r>
            <a:r>
              <a:rPr lang="el-GR" sz="2000" b="1" dirty="0"/>
              <a:t>φάση σταθεροποίησης</a:t>
            </a:r>
            <a:r>
              <a:rPr lang="el-GR" sz="2000" dirty="0"/>
              <a:t> κατά τη διάρκεια της άσκησης,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τη </a:t>
            </a:r>
            <a:r>
              <a:rPr lang="el-GR" sz="2000" b="1" dirty="0"/>
              <a:t>φάση αποκατάστασης </a:t>
            </a:r>
            <a:r>
              <a:rPr lang="el-GR" sz="2000" dirty="0"/>
              <a:t>μετά το τέλος της άσκηση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47"/>
          <a:stretch/>
        </p:blipFill>
        <p:spPr bwMode="auto">
          <a:xfrm>
            <a:off x="756670" y="3637359"/>
            <a:ext cx="770881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571704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η </a:t>
            </a:r>
            <a:r>
              <a:rPr lang="el-GR" sz="2200" b="1" dirty="0"/>
              <a:t>μεταβατική φάση </a:t>
            </a:r>
            <a:r>
              <a:rPr lang="el-GR" sz="2200" dirty="0"/>
              <a:t>το προσλαμβανόμενο Ο</a:t>
            </a:r>
            <a:r>
              <a:rPr lang="el-GR" sz="2200" baseline="-25000" dirty="0"/>
              <a:t>2</a:t>
            </a:r>
            <a:r>
              <a:rPr lang="el-GR" sz="2200" dirty="0"/>
              <a:t> είναι λιγότερο από το απαιτούμενο για να καλυφθούν οι ενεργειακές ανάγκες της άσκησης με αποτέλεσμα να </a:t>
            </a:r>
            <a:r>
              <a:rPr lang="el-GR" sz="2200" b="1" dirty="0"/>
              <a:t>εμφανίζεται έλλειψη </a:t>
            </a:r>
            <a:r>
              <a:rPr lang="el-GR" sz="2200" dirty="0"/>
              <a:t>(</a:t>
            </a:r>
            <a:r>
              <a:rPr lang="en-US" sz="2200" i="1" dirty="0"/>
              <a:t>oxygen deficit</a:t>
            </a:r>
            <a:r>
              <a:rPr lang="el-GR" sz="2200" dirty="0"/>
              <a:t>)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47"/>
          <a:stretch/>
        </p:blipFill>
        <p:spPr bwMode="auto">
          <a:xfrm>
            <a:off x="756670" y="3284984"/>
            <a:ext cx="770881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7703093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έλλειμα σε Ο</a:t>
            </a:r>
            <a:r>
              <a:rPr lang="el-GR" sz="2200" baseline="-25000" dirty="0"/>
              <a:t>2</a:t>
            </a:r>
            <a:r>
              <a:rPr lang="el-GR" sz="2200" dirty="0"/>
              <a:t> προκύπτει λόγω καθυστερήσεων: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στο </a:t>
            </a:r>
            <a:r>
              <a:rPr lang="el-GR" sz="2000" b="1" dirty="0" err="1"/>
              <a:t>καρδιο</a:t>
            </a:r>
            <a:r>
              <a:rPr lang="el-GR" sz="2000" b="1" dirty="0"/>
              <a:t>-αναπνευστικό σύστημα </a:t>
            </a:r>
            <a:r>
              <a:rPr lang="el-GR" sz="2000" dirty="0"/>
              <a:t>που χρειάζεται χρόνο για να προσαρμοστεί στις αυξημένες ανάγκες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στις </a:t>
            </a:r>
            <a:r>
              <a:rPr lang="el-GR" sz="2000" b="1" dirty="0"/>
              <a:t>αερόβιες χημικές διεργασίες </a:t>
            </a:r>
            <a:r>
              <a:rPr lang="el-GR" sz="2000" dirty="0"/>
              <a:t>στα μυϊκά κύτταρα οι οποίες γίνονται με σχετική βραδύτητα. </a:t>
            </a:r>
            <a:endParaRPr lang="el-GR" sz="1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47"/>
          <a:stretch/>
        </p:blipFill>
        <p:spPr bwMode="auto">
          <a:xfrm>
            <a:off x="756670" y="3593927"/>
            <a:ext cx="770881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783801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η </a:t>
            </a:r>
            <a:r>
              <a:rPr lang="el-GR" sz="2200" b="1" dirty="0"/>
              <a:t>φάση σταθεροποίησης</a:t>
            </a:r>
            <a:r>
              <a:rPr lang="el-GR" sz="2200" dirty="0"/>
              <a:t>, αν η ένταση και οι ενεργειακές απαιτήσεις της άσκησης είναι χαμηλές, η </a:t>
            </a:r>
            <a:r>
              <a:rPr lang="el-GR" sz="2200" b="1" dirty="0"/>
              <a:t>πρόσληψη Ο</a:t>
            </a:r>
            <a:r>
              <a:rPr lang="el-GR" sz="2200" b="1" baseline="-25000" dirty="0"/>
              <a:t>2</a:t>
            </a:r>
            <a:r>
              <a:rPr lang="el-GR" sz="2200" b="1" dirty="0"/>
              <a:t> ανακάμπτει </a:t>
            </a:r>
            <a:r>
              <a:rPr lang="el-GR" sz="2200" dirty="0"/>
              <a:t>και συμβαδίζει με την απαιτούμενη ποσότητα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47"/>
          <a:stretch/>
        </p:blipFill>
        <p:spPr bwMode="auto">
          <a:xfrm>
            <a:off x="756670" y="3068960"/>
            <a:ext cx="770881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1303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σκελετικοί μύες αντιπροσωπεύουν περίπου το 40-50% της μάζας του κανονικού βάρους ενός ενήλικα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μύες είναι επεκτάσιμοι και ελαστικοί, ώστε να μπορούν να συσταλούν και να επανακτήσουν το μήκος ηρεμίας τους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Εμφανίζουν διεγερσιμότητα και συσταλτικότητα: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Ο όρος </a:t>
            </a:r>
            <a:r>
              <a:rPr lang="el-GR" sz="2000" b="1" dirty="0"/>
              <a:t>διεγερσιμότητα</a:t>
            </a:r>
            <a:r>
              <a:rPr lang="el-GR" sz="2000" dirty="0"/>
              <a:t> δηλώνει ότι ανταποκρίνονται σε ένα χημικό ερέθισμα, δημιουργώντας ένα ηλεκτρικό σήμα (δυναμικό δράσης) κατά μήκος της μεμβράνης του πλάσματος. </a:t>
            </a:r>
          </a:p>
          <a:p>
            <a:pPr lvl="1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Η </a:t>
            </a:r>
            <a:r>
              <a:rPr lang="el-GR" sz="2000" b="1" dirty="0"/>
              <a:t>συσταλτικότητα </a:t>
            </a:r>
            <a:r>
              <a:rPr lang="el-GR" sz="2000" dirty="0"/>
              <a:t>αναφέρεται στη μοναδική ικανότητα των μυών να συμπτύσσονται και ως εκ τούτου να παράγουν κίνηση. </a:t>
            </a:r>
          </a:p>
          <a:p>
            <a:pPr marL="45720" indent="0"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None/>
            </a:pPr>
            <a:endParaRPr lang="el-GR" sz="22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Μύες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29599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00808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Αν η άσκηση είναι </a:t>
            </a:r>
            <a:r>
              <a:rPr lang="el-GR" sz="2200" b="1" dirty="0"/>
              <a:t>πολύ έντονη </a:t>
            </a:r>
            <a:r>
              <a:rPr lang="el-GR" sz="2200" dirty="0"/>
              <a:t>η ανάγκη για Ο</a:t>
            </a:r>
            <a:r>
              <a:rPr lang="el-GR" sz="2200" baseline="-25000" dirty="0"/>
              <a:t>2</a:t>
            </a:r>
            <a:r>
              <a:rPr lang="el-GR" sz="2200" dirty="0"/>
              <a:t> ενδέχεται να μην μπορεί να καλυφθεί από τη μέγιστη δυνατότητα πρόσληψης του ατόμου με αποτέλεσμα να </a:t>
            </a:r>
            <a:r>
              <a:rPr lang="el-GR" sz="2200" b="1" dirty="0"/>
              <a:t>παραμένει σε μεταβατική φάση </a:t>
            </a:r>
            <a:r>
              <a:rPr lang="el-GR" sz="2200" dirty="0"/>
              <a:t>και συνεχές έλλειμα οξυγόνου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Εφόσον η αερόβιες αντιδράσεις δεν επαρκούν για να </a:t>
            </a:r>
            <a:r>
              <a:rPr lang="el-GR" sz="2200" dirty="0" err="1"/>
              <a:t>παράξουν</a:t>
            </a:r>
            <a:r>
              <a:rPr lang="el-GR" sz="2200" dirty="0"/>
              <a:t> την απαιτούμενη ενέργεια, ο οργανισμός πραγματοποιεί </a:t>
            </a:r>
            <a:r>
              <a:rPr lang="el-GR" sz="2200" b="1" dirty="0"/>
              <a:t>αναερόβιες αντιδράσεις</a:t>
            </a:r>
            <a:r>
              <a:rPr lang="el-GR" sz="2200" dirty="0"/>
              <a:t> για να καλύψει το έλλειμα ενέργειας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αναερόβιες διεργασίες περιλαμβάνουν τη διάσπαση </a:t>
            </a:r>
            <a:r>
              <a:rPr lang="el-GR" sz="2200" dirty="0" err="1"/>
              <a:t>φωσφοκρεατίνης</a:t>
            </a:r>
            <a:r>
              <a:rPr lang="el-GR" sz="2200" dirty="0"/>
              <a:t> (CP) και το μετασχηματισμό του γαλακτικού οξέος σε γλυκόζη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2394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447"/>
          <a:stretch/>
        </p:blipFill>
        <p:spPr bwMode="auto">
          <a:xfrm>
            <a:off x="756670" y="3637359"/>
            <a:ext cx="7708819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628800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Στη </a:t>
            </a:r>
            <a:r>
              <a:rPr lang="el-GR" sz="2200" b="1" dirty="0"/>
              <a:t>φάση αποκατάστασης</a:t>
            </a:r>
            <a:r>
              <a:rPr lang="el-GR" sz="2200" dirty="0"/>
              <a:t>,</a:t>
            </a:r>
            <a:r>
              <a:rPr lang="el-GR" sz="2200" b="1" dirty="0"/>
              <a:t> </a:t>
            </a:r>
            <a:r>
              <a:rPr lang="el-GR" sz="2200" dirty="0"/>
              <a:t>παρά τη λήξη της άσκησης, η πρόσληψη Ο</a:t>
            </a:r>
            <a:r>
              <a:rPr lang="el-GR" sz="2200" baseline="-25000" dirty="0"/>
              <a:t>2</a:t>
            </a:r>
            <a:r>
              <a:rPr lang="el-GR" sz="2200" dirty="0"/>
              <a:t> παραμένει αυξημένη για αρκετό χρόνο και ανάλογα με την ένταση της άσκησης, προκειμένου να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Απομακρυνθεί το γαλακτικό οξύ που συσσωρεύθηκε.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2000" dirty="0"/>
              <a:t>Αναδημιουργηθούν θρεπτικά συστατικά και να επιδιορθωθούν βλάβες στους ιστού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Κατανάλωση οξυγόνου</a:t>
            </a:r>
          </a:p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38588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07504" y="1556792"/>
            <a:ext cx="88569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SzPct val="80000"/>
            </a:pPr>
            <a:r>
              <a:rPr lang="el-GR" b="1" dirty="0">
                <a:solidFill>
                  <a:srgbClr val="474F6D"/>
                </a:solidFill>
              </a:rPr>
              <a:t>Ισχύς που απαιτείται για περπάτημα, τρέξιμο και</a:t>
            </a:r>
            <a:r>
              <a:rPr lang="en-US" b="1" dirty="0">
                <a:solidFill>
                  <a:srgbClr val="474F6D"/>
                </a:solidFill>
              </a:rPr>
              <a:t> </a:t>
            </a:r>
            <a:r>
              <a:rPr lang="el-GR" b="1" dirty="0">
                <a:solidFill>
                  <a:srgbClr val="474F6D"/>
                </a:solidFill>
              </a:rPr>
              <a:t>ποδηλασία από έναν ενήλικο άντρα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" y="260648"/>
            <a:ext cx="915485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Μηχανικό έργο</a:t>
            </a: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922" y="1916832"/>
            <a:ext cx="4948518" cy="366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Ορθογώνιο 9"/>
          <p:cNvSpPr/>
          <p:nvPr/>
        </p:nvSpPr>
        <p:spPr>
          <a:xfrm>
            <a:off x="229816" y="5733256"/>
            <a:ext cx="8590656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Aft>
                <a:spcPts val="600"/>
              </a:spcAft>
              <a:buSzPct val="80000"/>
              <a:buFont typeface="Wingdings" panose="05000000000000000000" pitchFamily="2" charset="2"/>
              <a:buChar char="ü"/>
            </a:pPr>
            <a:r>
              <a:rPr lang="el-GR" dirty="0"/>
              <a:t>Οι καμπύλες για περπάτημα και τρέξιμο αλληλεπιδρούν περίπου στα 2.3 m/s.</a:t>
            </a:r>
          </a:p>
          <a:p>
            <a:pPr marL="285750" indent="-285750" algn="just">
              <a:spcAft>
                <a:spcPts val="600"/>
              </a:spcAft>
              <a:buSzPct val="80000"/>
              <a:buFont typeface="Wingdings" panose="05000000000000000000" pitchFamily="2" charset="2"/>
              <a:buChar char="ü"/>
            </a:pPr>
            <a:r>
              <a:rPr lang="el-GR" dirty="0"/>
              <a:t>Το περπάτημα είναι πιο αποτελεσματικό κάτω από το σημείο αλληλεπίδρασης και το τρέξιμο είναι πιο αποτελεσματικό πάνω από το σημείο αυτό.</a:t>
            </a:r>
          </a:p>
        </p:txBody>
      </p:sp>
    </p:spTree>
    <p:extLst>
      <p:ext uri="{BB962C8B-B14F-4D97-AF65-F5344CB8AC3E}">
        <p14:creationId xmlns:p14="http://schemas.microsoft.com/office/powerpoint/2010/main" val="121875822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838200" y="397669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4000" b="1" dirty="0">
                <a:solidFill>
                  <a:srgbClr val="002060"/>
                </a:solidFill>
              </a:rPr>
              <a:t>Βιβλιογραφία</a:t>
            </a:r>
            <a:endParaRPr lang="en-US" sz="4000" b="1" dirty="0">
              <a:solidFill>
                <a:srgbClr val="002060"/>
              </a:solidFill>
            </a:endParaRPr>
          </a:p>
        </p:txBody>
      </p:sp>
      <p:sp>
        <p:nvSpPr>
          <p:cNvPr id="5" name="4 - Ορθογώνιο"/>
          <p:cNvSpPr/>
          <p:nvPr/>
        </p:nvSpPr>
        <p:spPr>
          <a:xfrm>
            <a:off x="286290" y="1700808"/>
            <a:ext cx="8534182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cs typeface="Calibri" pitchFamily="34" charset="0"/>
              </a:rPr>
              <a:t> Χ. </a:t>
            </a:r>
            <a:r>
              <a:rPr lang="el-GR" b="1" dirty="0" err="1">
                <a:cs typeface="Calibri" pitchFamily="34" charset="0"/>
              </a:rPr>
              <a:t>Μασσαλάς</a:t>
            </a:r>
            <a:r>
              <a:rPr lang="el-GR" b="1" dirty="0">
                <a:cs typeface="Calibri" pitchFamily="34" charset="0"/>
              </a:rPr>
              <a:t>, Β. </a:t>
            </a:r>
            <a:r>
              <a:rPr lang="el-GR" b="1" dirty="0" err="1">
                <a:cs typeface="Calibri" pitchFamily="34" charset="0"/>
              </a:rPr>
              <a:t>Ποτσίκα</a:t>
            </a:r>
            <a:r>
              <a:rPr lang="el-GR" b="1" dirty="0">
                <a:cs typeface="Calibri" pitchFamily="34" charset="0"/>
              </a:rPr>
              <a:t>, Δ. Φωτιάδης,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“</a:t>
            </a:r>
            <a:r>
              <a:rPr lang="el-GR" b="1" dirty="0">
                <a:cs typeface="Calibri" pitchFamily="34" charset="0"/>
              </a:rPr>
              <a:t>Εισαγωγή στην </a:t>
            </a:r>
            <a:r>
              <a:rPr lang="el-GR" b="1" dirty="0" err="1">
                <a:cs typeface="Calibri" pitchFamily="34" charset="0"/>
              </a:rPr>
              <a:t>Εμβιομηχανική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”</a:t>
            </a:r>
            <a:r>
              <a:rPr lang="el-GR" b="1" dirty="0">
                <a:cs typeface="Calibri" pitchFamily="34" charset="0"/>
              </a:rPr>
              <a:t>, Εκδόσεις </a:t>
            </a:r>
            <a:r>
              <a:rPr lang="el-GR" b="1" dirty="0" err="1">
                <a:cs typeface="Calibri" pitchFamily="34" charset="0"/>
              </a:rPr>
              <a:t>Gutenberg</a:t>
            </a:r>
            <a:r>
              <a:rPr lang="el-GR" b="1" dirty="0">
                <a:cs typeface="Calibri" pitchFamily="34" charset="0"/>
              </a:rPr>
              <a:t>, Αθήνα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2018. 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Goswami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T., “Human Musculoskeletal Biomechanics”,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InTech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, 2012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Hill A.V., “The heat of shortening and the dynamic constants of muscle”,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Proc.R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.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Soc.Lond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., pp. 136-195, 1938. 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Knudson D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“Fundamentals of Biomechanics”, Springer, 2007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Kutz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M., “Standard Handbook of Biomedical Engineering &amp; Design”, The McGraw-Hill Companies, Inc., 2003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Maganaris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C.N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Narici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M.V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“Mechanical properties of tendons”, Tendon Injuries, Springer London, pp.14-21, 2005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Nordin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l-GR" b="1" dirty="0">
                <a:cs typeface="Calibri" pitchFamily="34" charset="0"/>
              </a:rPr>
              <a:t>Μ.,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Frankel V.H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“Basic Biomechanics of the Musculoskeletal System-fourth edition”, Lippincott Williams &amp; Wilkins, USA, 2012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Peterson D.R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b="1" dirty="0" err="1">
                <a:latin typeface="Calibri" pitchFamily="34" charset="0"/>
                <a:cs typeface="Calibri" pitchFamily="34" charset="0"/>
              </a:rPr>
              <a:t>Bronzino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J.D.</a:t>
            </a:r>
            <a:r>
              <a:rPr lang="el-GR" b="1" dirty="0">
                <a:latin typeface="Calibri" pitchFamily="34" charset="0"/>
                <a:cs typeface="Calibri" pitchFamily="34" charset="0"/>
              </a:rPr>
              <a:t>,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 “Biomechanics”, CRC Press, New York, 2007.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n-US" b="1" dirty="0">
                <a:cs typeface="Calibri" pitchFamily="34" charset="0"/>
              </a:rPr>
              <a:t> </a:t>
            </a:r>
            <a:r>
              <a:rPr lang="el-GR" b="1" dirty="0">
                <a:cs typeface="Calibri" pitchFamily="34" charset="0"/>
              </a:rPr>
              <a:t>Διονυσίου-Αστερίου Α.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“</a:t>
            </a:r>
            <a:r>
              <a:rPr lang="el-GR" b="1" dirty="0">
                <a:cs typeface="Calibri" pitchFamily="34" charset="0"/>
              </a:rPr>
              <a:t>Βιοχημεία στην Ιατρική - Μεταβολικά διαγράμματα ΙΙ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”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Ιατρικές εκδόσεις Πασχαλίδη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Αθήνα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2004. </a:t>
            </a:r>
          </a:p>
          <a:p>
            <a:pPr algn="just">
              <a:spcAft>
                <a:spcPts val="300"/>
              </a:spcAft>
              <a:buSzPct val="70000"/>
              <a:buBlip>
                <a:blip r:embed="rId2"/>
              </a:buBlip>
            </a:pPr>
            <a:r>
              <a:rPr lang="el-GR" b="1" dirty="0">
                <a:cs typeface="Calibri" pitchFamily="34" charset="0"/>
              </a:rPr>
              <a:t> </a:t>
            </a:r>
            <a:r>
              <a:rPr lang="el-GR" b="1" dirty="0" err="1">
                <a:cs typeface="Calibri" pitchFamily="34" charset="0"/>
              </a:rPr>
              <a:t>Guyton</a:t>
            </a:r>
            <a:r>
              <a:rPr lang="el-GR" b="1" dirty="0">
                <a:cs typeface="Calibri" pitchFamily="34" charset="0"/>
              </a:rPr>
              <a:t> A., </a:t>
            </a:r>
            <a:r>
              <a:rPr lang="el-GR" b="1" dirty="0" err="1">
                <a:cs typeface="Calibri" pitchFamily="34" charset="0"/>
              </a:rPr>
              <a:t>Hall</a:t>
            </a:r>
            <a:r>
              <a:rPr lang="el-GR" b="1" dirty="0">
                <a:cs typeface="Calibri" pitchFamily="34" charset="0"/>
              </a:rPr>
              <a:t> J., 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“</a:t>
            </a:r>
            <a:r>
              <a:rPr lang="el-GR" b="1" dirty="0">
                <a:cs typeface="Calibri" pitchFamily="34" charset="0"/>
              </a:rPr>
              <a:t>Ιατρική Φυσιολογία</a:t>
            </a:r>
            <a:r>
              <a:rPr lang="en-US" b="1" dirty="0">
                <a:latin typeface="Calibri" pitchFamily="34" charset="0"/>
                <a:cs typeface="Calibri" pitchFamily="34" charset="0"/>
              </a:rPr>
              <a:t>”,</a:t>
            </a:r>
            <a:r>
              <a:rPr lang="el-GR" b="1" dirty="0">
                <a:cs typeface="Calibri" pitchFamily="34" charset="0"/>
              </a:rPr>
              <a:t> Εκδόσεις </a:t>
            </a:r>
            <a:r>
              <a:rPr lang="el-GR" b="1" dirty="0" err="1">
                <a:cs typeface="Calibri" pitchFamily="34" charset="0"/>
              </a:rPr>
              <a:t>Παρισιάνου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Αθήνα</a:t>
            </a:r>
            <a:r>
              <a:rPr lang="en-US" b="1" dirty="0">
                <a:cs typeface="Calibri" pitchFamily="34" charset="0"/>
              </a:rPr>
              <a:t>,</a:t>
            </a:r>
            <a:r>
              <a:rPr lang="el-GR" b="1" dirty="0">
                <a:cs typeface="Calibri" pitchFamily="34" charset="0"/>
              </a:rPr>
              <a:t> 1998. </a:t>
            </a:r>
            <a:endParaRPr lang="en-US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2504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Οι σκελετικοί μύες σχηματίζονται από </a:t>
            </a:r>
            <a:r>
              <a:rPr lang="el-GR" sz="2200" b="1" dirty="0"/>
              <a:t>μακρά </a:t>
            </a:r>
            <a:r>
              <a:rPr lang="el-GR" sz="2200" b="1" dirty="0" err="1"/>
              <a:t>πολυπυρηνικά</a:t>
            </a:r>
            <a:r>
              <a:rPr lang="el-GR" sz="2200" b="1" dirty="0"/>
              <a:t>, κυλινδρικά κύτταρα </a:t>
            </a:r>
            <a:r>
              <a:rPr lang="el-GR" sz="2200" dirty="0"/>
              <a:t>που αποτελούνται από </a:t>
            </a:r>
            <a:r>
              <a:rPr lang="el-GR" sz="2200" b="1" dirty="0"/>
              <a:t>μυϊκές ίνες</a:t>
            </a:r>
            <a:r>
              <a:rPr lang="el-GR" sz="2200" dirty="0"/>
              <a:t>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Μία μυϊκή ίνα αποτελείται από πολλές δομικές μονάδες σε συνεχή διάταξη από άκρο σε άκρο, που ονομάζονται </a:t>
            </a:r>
            <a:r>
              <a:rPr lang="el-GR" sz="2200" b="1" dirty="0" err="1"/>
              <a:t>σαρκομέρια</a:t>
            </a:r>
            <a:r>
              <a:rPr lang="el-GR" sz="2200" dirty="0"/>
              <a:t>.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ρχιτεκτονικ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616277"/>
            <a:ext cx="3284220" cy="315023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Θέση περιεχομένου 2"/>
          <p:cNvSpPr txBox="1">
            <a:spLocks/>
          </p:cNvSpPr>
          <p:nvPr/>
        </p:nvSpPr>
        <p:spPr>
          <a:xfrm>
            <a:off x="246960" y="3789040"/>
            <a:ext cx="5289292" cy="2736304"/>
          </a:xfrm>
          <a:prstGeom prst="rect">
            <a:avLst/>
          </a:prstGeom>
        </p:spPr>
        <p:txBody>
          <a:bodyPr vert="horz">
            <a:no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α </a:t>
            </a:r>
            <a:r>
              <a:rPr lang="el-GR" sz="2200" dirty="0" err="1"/>
              <a:t>σαρκομέρια</a:t>
            </a:r>
            <a:r>
              <a:rPr lang="el-GR" sz="2200" dirty="0"/>
              <a:t> αποτελούν την ελάχιστη μονάδα συστολής ενός μυός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συντονισμένη συστολή και επιμήκυνση εκατομμυρίων </a:t>
            </a:r>
            <a:r>
              <a:rPr lang="el-GR" sz="2200" dirty="0" err="1"/>
              <a:t>σαρκομερίων</a:t>
            </a:r>
            <a:r>
              <a:rPr lang="el-GR" sz="2200" dirty="0"/>
              <a:t> σε έναν μυ δημιουργεί τη μηχανική σκελετική δραστηριότητα.</a:t>
            </a:r>
          </a:p>
        </p:txBody>
      </p:sp>
    </p:spTree>
    <p:extLst>
      <p:ext uri="{BB962C8B-B14F-4D97-AF65-F5344CB8AC3E}">
        <p14:creationId xmlns:p14="http://schemas.microsoft.com/office/powerpoint/2010/main" val="2022971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δομή των μυών περιγράφεται με συγκεκριμένες παραμέτρους όπως: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το μήκος και η μάζα των μυών,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το μήκος των μυϊκών ινών, </a:t>
            </a:r>
          </a:p>
          <a:p>
            <a:pPr lvl="1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τη γωνία μεταξύ της γραμμής δράσης και του μακρύ άξονα των μυϊκών ινών,</a:t>
            </a:r>
          </a:p>
          <a:p>
            <a:pPr lvl="1" algn="just">
              <a:spcBef>
                <a:spcPts val="0"/>
              </a:spcBef>
              <a:spcAft>
                <a:spcPts val="3600"/>
              </a:spcAft>
              <a:buClr>
                <a:schemeClr val="tx2">
                  <a:lumMod val="75000"/>
                </a:schemeClr>
              </a:buClr>
              <a:buFont typeface="Wingdings" panose="05000000000000000000" pitchFamily="2" charset="2"/>
              <a:buChar char="§"/>
            </a:pPr>
            <a:r>
              <a:rPr lang="el-GR" sz="1900" dirty="0"/>
              <a:t>το φυσιολογικό εμβαδόν διατομής (</a:t>
            </a:r>
            <a:r>
              <a:rPr lang="el-GR" sz="1900" dirty="0" err="1"/>
              <a:t>physiological</a:t>
            </a:r>
            <a:r>
              <a:rPr lang="el-GR" sz="1900" dirty="0"/>
              <a:t> </a:t>
            </a:r>
            <a:r>
              <a:rPr lang="el-GR" sz="1900" dirty="0" err="1"/>
              <a:t>cross-sectional</a:t>
            </a:r>
            <a:r>
              <a:rPr lang="el-GR" sz="1900" dirty="0"/>
              <a:t> </a:t>
            </a:r>
            <a:r>
              <a:rPr lang="el-GR" sz="1900" dirty="0" err="1"/>
              <a:t>area</a:t>
            </a:r>
            <a:r>
              <a:rPr lang="el-GR" sz="1900" dirty="0"/>
              <a:t>, PCSA). </a:t>
            </a:r>
          </a:p>
          <a:p>
            <a:pPr algn="just">
              <a:spcBef>
                <a:spcPts val="0"/>
              </a:spcBef>
              <a:spcAft>
                <a:spcPts val="24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</a:t>
            </a:r>
            <a:r>
              <a:rPr lang="el-GR" sz="2200" b="1" dirty="0"/>
              <a:t>φυσιολογικό εμβαδόν διατομής </a:t>
            </a:r>
            <a:r>
              <a:rPr lang="el-GR" sz="2200" dirty="0"/>
              <a:t>είναι μια προσέγγιση του συνολικού εμβαδού διατομής όλων των μυϊκών ινών και της γραμμής ενέργειας μυός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ρχιτεκτονικ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8339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251520" y="1772816"/>
            <a:ext cx="8568952" cy="4968552"/>
          </a:xfrm>
        </p:spPr>
        <p:txBody>
          <a:bodyPr>
            <a:noAutofit/>
          </a:bodyPr>
          <a:lstStyle/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φυσιολογικό εμβαδόν διατομής (</a:t>
            </a:r>
            <a:r>
              <a:rPr lang="en-US" sz="2200" dirty="0"/>
              <a:t>PCSA</a:t>
            </a:r>
            <a:r>
              <a:rPr lang="el-GR" sz="2200" dirty="0"/>
              <a:t>) υπολογίζεται από τη σχέση:</a:t>
            </a:r>
          </a:p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Όπου: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700" dirty="0"/>
              <a:t>	</a:t>
            </a:r>
            <a:r>
              <a:rPr lang="en-US" sz="1800" b="1" dirty="0">
                <a:latin typeface="Calibri" panose="020F0502020204030204" pitchFamily="34" charset="0"/>
              </a:rPr>
              <a:t>M</a:t>
            </a:r>
            <a:r>
              <a:rPr lang="el-GR" sz="1800" dirty="0">
                <a:latin typeface="Calibri" panose="020F0502020204030204" pitchFamily="34" charset="0"/>
              </a:rPr>
              <a:t> η μυϊκή μάζα,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800" dirty="0">
                <a:latin typeface="Calibri" panose="020F0502020204030204" pitchFamily="34" charset="0"/>
              </a:rPr>
              <a:t>	</a:t>
            </a:r>
            <a:r>
              <a:rPr lang="el-GR" sz="1800" b="1" dirty="0">
                <a:latin typeface="Calibri" panose="020F0502020204030204" pitchFamily="34" charset="0"/>
              </a:rPr>
              <a:t>ρ</a:t>
            </a:r>
            <a:r>
              <a:rPr lang="el-GR" sz="1800" dirty="0">
                <a:latin typeface="Calibri" panose="020F0502020204030204" pitchFamily="34" charset="0"/>
              </a:rPr>
              <a:t> η πυκνότητα των μυών (1.056 </a:t>
            </a:r>
            <a:r>
              <a:rPr lang="en-US" sz="1800" dirty="0">
                <a:latin typeface="Calibri" panose="020F0502020204030204" pitchFamily="34" charset="0"/>
              </a:rPr>
              <a:t>g</a:t>
            </a:r>
            <a:r>
              <a:rPr lang="el-GR" sz="1800" dirty="0">
                <a:latin typeface="Calibri" panose="020F0502020204030204" pitchFamily="34" charset="0"/>
              </a:rPr>
              <a:t>/</a:t>
            </a:r>
            <a:r>
              <a:rPr lang="en-US" sz="1800" dirty="0">
                <a:latin typeface="Calibri" panose="020F0502020204030204" pitchFamily="34" charset="0"/>
              </a:rPr>
              <a:t>cm</a:t>
            </a:r>
            <a:r>
              <a:rPr lang="el-GR" sz="1800" baseline="30000" dirty="0">
                <a:latin typeface="Calibri" panose="020F0502020204030204" pitchFamily="34" charset="0"/>
              </a:rPr>
              <a:t>3 </a:t>
            </a:r>
            <a:r>
              <a:rPr lang="el-GR" sz="1800" dirty="0">
                <a:latin typeface="Calibri" panose="020F0502020204030204" pitchFamily="34" charset="0"/>
              </a:rPr>
              <a:t>σε φρέσκο ιστό), 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800" dirty="0">
                <a:latin typeface="Calibri" panose="020F0502020204030204" pitchFamily="34" charset="0"/>
              </a:rPr>
              <a:t>	</a:t>
            </a:r>
            <a:r>
              <a:rPr lang="el-GR" sz="1800" b="1" dirty="0">
                <a:latin typeface="Calibri" panose="020F0502020204030204" pitchFamily="34" charset="0"/>
              </a:rPr>
              <a:t>θ</a:t>
            </a:r>
            <a:r>
              <a:rPr lang="el-GR" sz="1800" dirty="0">
                <a:latin typeface="Calibri" panose="020F0502020204030204" pitchFamily="34" charset="0"/>
              </a:rPr>
              <a:t> η γωνία μεταξύ της γραμμής δράσης και του μακρύ άξονα των μυϊκών ινών</a:t>
            </a:r>
          </a:p>
          <a:p>
            <a:pPr marL="365760" lvl="1" indent="0"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None/>
            </a:pPr>
            <a:r>
              <a:rPr lang="el-GR" sz="1800" dirty="0">
                <a:latin typeface="Calibri" panose="020F0502020204030204" pitchFamily="34" charset="0"/>
              </a:rPr>
              <a:t>	</a:t>
            </a:r>
            <a:r>
              <a:rPr lang="en-US" sz="1800" b="1" dirty="0">
                <a:latin typeface="Calibri" panose="020F0502020204030204" pitchFamily="34" charset="0"/>
              </a:rPr>
              <a:t>L</a:t>
            </a:r>
            <a:r>
              <a:rPr lang="en-US" sz="1800" b="1" baseline="-25000" dirty="0">
                <a:latin typeface="Calibri" panose="020F0502020204030204" pitchFamily="34" charset="0"/>
              </a:rPr>
              <a:t>f</a:t>
            </a:r>
            <a:r>
              <a:rPr lang="el-GR" sz="1800" dirty="0">
                <a:latin typeface="Calibri" panose="020F0502020204030204" pitchFamily="34" charset="0"/>
              </a:rPr>
              <a:t> το μήκος της </a:t>
            </a:r>
            <a:r>
              <a:rPr lang="el-GR" sz="1800" dirty="0" err="1">
                <a:latin typeface="Calibri" panose="020F0502020204030204" pitchFamily="34" charset="0"/>
              </a:rPr>
              <a:t>μυοΐνας</a:t>
            </a:r>
            <a:r>
              <a:rPr lang="el-GR" sz="1800" dirty="0">
                <a:latin typeface="Calibri" panose="020F0502020204030204" pitchFamily="34" charset="0"/>
              </a:rPr>
              <a:t>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endParaRPr lang="el-GR" sz="2200" dirty="0"/>
          </a:p>
          <a:p>
            <a:pPr algn="just">
              <a:spcBef>
                <a:spcPts val="0"/>
              </a:spcBef>
              <a:spcAft>
                <a:spcPts val="18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Το εμβαδόν της διατομής των μυών μετριέται σε </a:t>
            </a:r>
            <a:r>
              <a:rPr lang="en-US" sz="2200" b="1" dirty="0"/>
              <a:t>mm</a:t>
            </a:r>
            <a:r>
              <a:rPr lang="en-US" sz="2200" b="1" baseline="30000" dirty="0"/>
              <a:t>2</a:t>
            </a:r>
            <a:r>
              <a:rPr lang="el-GR" sz="2200" dirty="0"/>
              <a:t>.</a:t>
            </a:r>
          </a:p>
          <a:p>
            <a:pPr algn="just">
              <a:spcBef>
                <a:spcPts val="0"/>
              </a:spcBef>
              <a:spcAft>
                <a:spcPts val="600"/>
              </a:spcAft>
              <a:buClr>
                <a:schemeClr val="tx2">
                  <a:lumMod val="75000"/>
                </a:schemeClr>
              </a:buClr>
              <a:buFont typeface="Wingdings" pitchFamily="2" charset="2"/>
              <a:buChar char="q"/>
            </a:pPr>
            <a:r>
              <a:rPr lang="el-GR" sz="2200" dirty="0"/>
              <a:t>Η παραπάνω εξίσωση έχει δειχθεί ότι προσεγγίζει ικανοποιητικά τις πραγματικές μετρούμενες τιμές από πειραματικά δεδομένα.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724880" y="273968"/>
            <a:ext cx="7772400" cy="10668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320040" indent="-320040" algn="ctr">
              <a:spcBef>
                <a:spcPts val="700"/>
              </a:spcBef>
              <a:buClr>
                <a:schemeClr val="accent2"/>
              </a:buClr>
              <a:buSzPct val="60000"/>
              <a:defRPr/>
            </a:pPr>
            <a:r>
              <a:rPr lang="el-GR" sz="3600" b="1" dirty="0">
                <a:solidFill>
                  <a:srgbClr val="002060"/>
                </a:solidFill>
              </a:rPr>
              <a:t>Αρχιτεκτονική Μυών</a:t>
            </a:r>
            <a:endParaRPr lang="en-US" sz="3600" b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99424" y="2348880"/>
                <a:ext cx="2023311" cy="758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l-GR" sz="2200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PCSA</m:t>
                    </m:r>
                    <m:r>
                      <m:rPr>
                        <m:nor/>
                      </m:rPr>
                      <a:rPr lang="en-US" sz="22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l-GR" sz="22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200" b="1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l-GR" sz="2200" b="1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l-GR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θ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sz="2200" b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ρ</m:t>
                        </m:r>
                        <m:r>
                          <a:rPr lang="el-GR" sz="2200" b="1" i="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l-GR" sz="22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sz="2200" b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</m:t>
                            </m:r>
                          </m:e>
                          <m:sub>
                            <m:r>
                              <m:rPr>
                                <m:nor/>
                              </m:rPr>
                              <a:rPr lang="en-US" sz="2200" b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f</m:t>
                            </m:r>
                          </m:sub>
                        </m:sSub>
                      </m:den>
                    </m:f>
                  </m:oMath>
                </a14:m>
                <a:endParaRPr lang="el-GR" sz="22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9424" y="2348880"/>
                <a:ext cx="2023311" cy="7589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7376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7878</TotalTime>
  <Words>4221</Words>
  <Application>Microsoft Office PowerPoint</Application>
  <PresentationFormat>Προβολή στην οθόνη (4:3)</PresentationFormat>
  <Paragraphs>433</Paragraphs>
  <Slides>63</Slides>
  <Notes>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3</vt:i4>
      </vt:variant>
    </vt:vector>
  </HeadingPairs>
  <TitlesOfParts>
    <vt:vector size="70" baseType="lpstr">
      <vt:lpstr>Calibri</vt:lpstr>
      <vt:lpstr>Cambria Math</vt:lpstr>
      <vt:lpstr>Tw Cen MT</vt:lpstr>
      <vt:lpstr>Wingdings</vt:lpstr>
      <vt:lpstr>Wingdings 2</vt:lpstr>
      <vt:lpstr>Media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aso</dc:creator>
  <cp:lastModifiedBy>ALEXANDRA NIAKOPOULOU</cp:lastModifiedBy>
  <cp:revision>1510</cp:revision>
  <dcterms:created xsi:type="dcterms:W3CDTF">2006-08-16T00:00:00Z</dcterms:created>
  <dcterms:modified xsi:type="dcterms:W3CDTF">2023-09-29T09:48:06Z</dcterms:modified>
</cp:coreProperties>
</file>